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256" r:id="rId2"/>
    <p:sldId id="341" r:id="rId3"/>
    <p:sldId id="345" r:id="rId4"/>
    <p:sldId id="271" r:id="rId5"/>
    <p:sldId id="272" r:id="rId6"/>
    <p:sldId id="346" r:id="rId7"/>
    <p:sldId id="351" r:id="rId8"/>
    <p:sldId id="347" r:id="rId9"/>
    <p:sldId id="348" r:id="rId10"/>
    <p:sldId id="273" r:id="rId11"/>
    <p:sldId id="349" r:id="rId12"/>
    <p:sldId id="350" r:id="rId13"/>
    <p:sldId id="376" r:id="rId14"/>
    <p:sldId id="352" r:id="rId15"/>
    <p:sldId id="353" r:id="rId16"/>
    <p:sldId id="354" r:id="rId17"/>
    <p:sldId id="355" r:id="rId18"/>
    <p:sldId id="356" r:id="rId19"/>
    <p:sldId id="357" r:id="rId20"/>
    <p:sldId id="358" r:id="rId21"/>
    <p:sldId id="370" r:id="rId22"/>
    <p:sldId id="378" r:id="rId23"/>
    <p:sldId id="379" r:id="rId24"/>
    <p:sldId id="359" r:id="rId25"/>
    <p:sldId id="360" r:id="rId26"/>
    <p:sldId id="361" r:id="rId27"/>
    <p:sldId id="362" r:id="rId28"/>
    <p:sldId id="363" r:id="rId29"/>
    <p:sldId id="364" r:id="rId30"/>
    <p:sldId id="374" r:id="rId31"/>
    <p:sldId id="366" r:id="rId32"/>
    <p:sldId id="372" r:id="rId33"/>
    <p:sldId id="373" r:id="rId34"/>
    <p:sldId id="375" r:id="rId35"/>
    <p:sldId id="377" r:id="rId36"/>
    <p:sldId id="368" r:id="rId37"/>
    <p:sldId id="340" r:id="rId38"/>
    <p:sldId id="367" r:id="rId39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41552C0-50CB-4FAC-A935-6FAB36BED0E8}" v="10" dt="2024-02-07T08:15:46.543"/>
    <p1510:client id="{C3BFA3BC-1F6C-4040-91BB-7040C9B29400}" v="2482" dt="2024-02-07T11:26:35.655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0DEEF"/>
          </a:solidFill>
        </a:fill>
      </a:tcStyle>
    </a:wholeTbl>
    <a:band2H>
      <a:tcTxStyle/>
      <a:tcStyle>
        <a:tcBdr/>
        <a:fill>
          <a:solidFill>
            <a:srgbClr val="E9EFF7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E0E0E0"/>
          </a:solidFill>
        </a:fill>
      </a:tcStyle>
    </a:wholeTbl>
    <a:band2H>
      <a:tcTxStyle/>
      <a:tcStyle>
        <a:tcBdr/>
        <a:fill>
          <a:solidFill>
            <a:srgbClr val="F0F0F0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4E2CE"/>
          </a:solidFill>
        </a:fill>
      </a:tcStyle>
    </a:wholeTbl>
    <a:band2H>
      <a:tcTxStyle/>
      <a:tcStyle>
        <a:tcBdr/>
        <a:fill>
          <a:solidFill>
            <a:srgbClr val="EBF1E8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42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941552C0-50CB-4FAC-A935-6FAB36BED0E8}"/>
    <pc:docChg chg="custSel addSld delSld modSld">
      <pc:chgData name="Opher Donchin" userId="37446733-118c-46f6-b903-027425f2ef02" providerId="ADAL" clId="{941552C0-50CB-4FAC-A935-6FAB36BED0E8}" dt="2024-02-07T08:15:46.543" v="9" actId="47"/>
      <pc:docMkLst>
        <pc:docMk/>
      </pc:docMkLst>
      <pc:sldChg chg="modSp mod">
        <pc:chgData name="Opher Donchin" userId="37446733-118c-46f6-b903-027425f2ef02" providerId="ADAL" clId="{941552C0-50CB-4FAC-A935-6FAB36BED0E8}" dt="2024-02-07T08:12:20.538" v="7" actId="1076"/>
        <pc:sldMkLst>
          <pc:docMk/>
          <pc:sldMk cId="0" sldId="256"/>
        </pc:sldMkLst>
        <pc:spChg chg="mod">
          <ac:chgData name="Opher Donchin" userId="37446733-118c-46f6-b903-027425f2ef02" providerId="ADAL" clId="{941552C0-50CB-4FAC-A935-6FAB36BED0E8}" dt="2024-02-07T08:12:20.538" v="7" actId="1076"/>
          <ac:spMkLst>
            <pc:docMk/>
            <pc:sldMk cId="0" sldId="256"/>
            <ac:spMk id="416" creationId="{00000000-0000-0000-0000-000000000000}"/>
          </ac:spMkLst>
        </pc:spChg>
      </pc:sldChg>
      <pc:sldChg chg="del">
        <pc:chgData name="Opher Donchin" userId="37446733-118c-46f6-b903-027425f2ef02" providerId="ADAL" clId="{941552C0-50CB-4FAC-A935-6FAB36BED0E8}" dt="2024-02-07T08:15:46.543" v="9" actId="47"/>
        <pc:sldMkLst>
          <pc:docMk/>
          <pc:sldMk cId="872343416" sldId="369"/>
        </pc:sldMkLst>
      </pc:sldChg>
      <pc:sldChg chg="add">
        <pc:chgData name="Opher Donchin" userId="37446733-118c-46f6-b903-027425f2ef02" providerId="ADAL" clId="{941552C0-50CB-4FAC-A935-6FAB36BED0E8}" dt="2024-02-07T08:15:39.784" v="8"/>
        <pc:sldMkLst>
          <pc:docMk/>
          <pc:sldMk cId="888460861" sldId="376"/>
        </pc:sldMkLst>
      </pc:sldChg>
    </pc:docChg>
  </pc:docChgLst>
  <pc:docChgLst>
    <pc:chgData name="Opher Donchin" userId="37446733-118c-46f6-b903-027425f2ef02" providerId="ADAL" clId="{43A6701B-CC56-4926-8511-30AC729FCE20}"/>
    <pc:docChg chg="undo custSel addSld delSld modSld">
      <pc:chgData name="Opher Donchin" userId="37446733-118c-46f6-b903-027425f2ef02" providerId="ADAL" clId="{43A6701B-CC56-4926-8511-30AC729FCE20}" dt="2022-12-07T07:45:33.862" v="1039" actId="15"/>
      <pc:docMkLst>
        <pc:docMk/>
      </pc:docMkLst>
      <pc:sldChg chg="modSp mod">
        <pc:chgData name="Opher Donchin" userId="37446733-118c-46f6-b903-027425f2ef02" providerId="ADAL" clId="{43A6701B-CC56-4926-8511-30AC729FCE20}" dt="2022-12-07T06:45:37.171" v="2" actId="20577"/>
        <pc:sldMkLst>
          <pc:docMk/>
          <pc:sldMk cId="0" sldId="256"/>
        </pc:sldMkLst>
        <pc:spChg chg="mod">
          <ac:chgData name="Opher Donchin" userId="37446733-118c-46f6-b903-027425f2ef02" providerId="ADAL" clId="{43A6701B-CC56-4926-8511-30AC729FCE20}" dt="2022-12-07T06:45:37.171" v="2" actId="20577"/>
          <ac:spMkLst>
            <pc:docMk/>
            <pc:sldMk cId="0" sldId="256"/>
            <ac:spMk id="416" creationId="{00000000-0000-0000-0000-000000000000}"/>
          </ac:spMkLst>
        </pc:spChg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2890137395" sldId="257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159613576" sldId="258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3526732861" sldId="260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1336903529" sldId="262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98321444" sldId="263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3673943224" sldId="264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300311455" sldId="269"/>
        </pc:sldMkLst>
      </pc:sldChg>
      <pc:sldChg chg="add del modTransition">
        <pc:chgData name="Opher Donchin" userId="37446733-118c-46f6-b903-027425f2ef02" providerId="ADAL" clId="{43A6701B-CC56-4926-8511-30AC729FCE20}" dt="2022-12-07T07:10:19.245" v="546" actId="47"/>
        <pc:sldMkLst>
          <pc:docMk/>
          <pc:sldMk cId="3535059263" sldId="270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743148146" sldId="271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107427656" sldId="272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2261980641" sldId="273"/>
        </pc:sldMkLst>
      </pc:sldChg>
      <pc:sldChg chg="modSp add mod modTransition">
        <pc:chgData name="Opher Donchin" userId="37446733-118c-46f6-b903-027425f2ef02" providerId="ADAL" clId="{43A6701B-CC56-4926-8511-30AC729FCE20}" dt="2022-12-07T07:09:41.877" v="541" actId="27636"/>
        <pc:sldMkLst>
          <pc:docMk/>
          <pc:sldMk cId="3758670465" sldId="274"/>
        </pc:sldMkLst>
        <pc:spChg chg="mod">
          <ac:chgData name="Opher Donchin" userId="37446733-118c-46f6-b903-027425f2ef02" providerId="ADAL" clId="{43A6701B-CC56-4926-8511-30AC729FCE20}" dt="2022-12-07T07:09:41.877" v="541" actId="27636"/>
          <ac:spMkLst>
            <pc:docMk/>
            <pc:sldMk cId="3758670465" sldId="274"/>
            <ac:spMk id="3" creationId="{00000000-0000-0000-0000-000000000000}"/>
          </ac:spMkLst>
        </pc:spChg>
      </pc:sldChg>
      <pc:sldChg chg="modSp add mod modTransition">
        <pc:chgData name="Opher Donchin" userId="37446733-118c-46f6-b903-027425f2ef02" providerId="ADAL" clId="{43A6701B-CC56-4926-8511-30AC729FCE20}" dt="2022-12-07T07:09:41.886" v="542" actId="27636"/>
        <pc:sldMkLst>
          <pc:docMk/>
          <pc:sldMk cId="1579280908" sldId="275"/>
        </pc:sldMkLst>
        <pc:spChg chg="mod">
          <ac:chgData name="Opher Donchin" userId="37446733-118c-46f6-b903-027425f2ef02" providerId="ADAL" clId="{43A6701B-CC56-4926-8511-30AC729FCE20}" dt="2022-12-07T07:09:41.886" v="542" actId="27636"/>
          <ac:spMkLst>
            <pc:docMk/>
            <pc:sldMk cId="1579280908" sldId="275"/>
            <ac:spMk id="3" creationId="{00000000-0000-0000-0000-000000000000}"/>
          </ac:spMkLst>
        </pc:spChg>
      </pc:sldChg>
      <pc:sldChg chg="modSp add mod modTransition">
        <pc:chgData name="Opher Donchin" userId="37446733-118c-46f6-b903-027425f2ef02" providerId="ADAL" clId="{43A6701B-CC56-4926-8511-30AC729FCE20}" dt="2022-12-07T07:09:41.894" v="543" actId="27636"/>
        <pc:sldMkLst>
          <pc:docMk/>
          <pc:sldMk cId="2220654516" sldId="276"/>
        </pc:sldMkLst>
        <pc:spChg chg="mod">
          <ac:chgData name="Opher Donchin" userId="37446733-118c-46f6-b903-027425f2ef02" providerId="ADAL" clId="{43A6701B-CC56-4926-8511-30AC729FCE20}" dt="2022-12-07T07:09:41.894" v="543" actId="27636"/>
          <ac:spMkLst>
            <pc:docMk/>
            <pc:sldMk cId="2220654516" sldId="276"/>
            <ac:spMk id="3" creationId="{00000000-0000-0000-0000-000000000000}"/>
          </ac:spMkLst>
        </pc:spChg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2198671709" sldId="277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3642263540" sldId="278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2744850890" sldId="291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955950050" sldId="292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3393086439" sldId="293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2927962239" sldId="294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699876118" sldId="295"/>
        </pc:sldMkLst>
      </pc:sldChg>
      <pc:sldChg chg="del">
        <pc:chgData name="Opher Donchin" userId="37446733-118c-46f6-b903-027425f2ef02" providerId="ADAL" clId="{43A6701B-CC56-4926-8511-30AC729FCE20}" dt="2022-12-07T07:11:06.435" v="548" actId="47"/>
        <pc:sldMkLst>
          <pc:docMk/>
          <pc:sldMk cId="1644868821" sldId="312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337690248" sldId="313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3310279238" sldId="314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2728887272" sldId="315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870941904" sldId="316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451153135" sldId="317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3100545828" sldId="318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121581667" sldId="320"/>
        </pc:sldMkLst>
      </pc:sldChg>
      <pc:sldChg chg="add del modTransition">
        <pc:chgData name="Opher Donchin" userId="37446733-118c-46f6-b903-027425f2ef02" providerId="ADAL" clId="{43A6701B-CC56-4926-8511-30AC729FCE20}" dt="2022-12-07T07:10:21.011" v="547" actId="47"/>
        <pc:sldMkLst>
          <pc:docMk/>
          <pc:sldMk cId="361686274" sldId="321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1181026316" sldId="323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61685669" sldId="324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833416232" sldId="325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1799074889" sldId="326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3427011516" sldId="327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130828635" sldId="328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1013105349" sldId="329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2136947177" sldId="330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1178432044" sldId="331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1684110472" sldId="332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1959025987" sldId="333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3085121930" sldId="334"/>
        </pc:sldMkLst>
      </pc:sldChg>
      <pc:sldChg chg="del">
        <pc:chgData name="Opher Donchin" userId="37446733-118c-46f6-b903-027425f2ef02" providerId="ADAL" clId="{43A6701B-CC56-4926-8511-30AC729FCE20}" dt="2022-12-07T07:09:07.594" v="539" actId="47"/>
        <pc:sldMkLst>
          <pc:docMk/>
          <pc:sldMk cId="3603724964" sldId="335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3752200816" sldId="336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516137911" sldId="337"/>
        </pc:sldMkLst>
      </pc:sldChg>
      <pc:sldChg chg="del">
        <pc:chgData name="Opher Donchin" userId="37446733-118c-46f6-b903-027425f2ef02" providerId="ADAL" clId="{43A6701B-CC56-4926-8511-30AC729FCE20}" dt="2022-12-07T07:11:16.690" v="549" actId="47"/>
        <pc:sldMkLst>
          <pc:docMk/>
          <pc:sldMk cId="1402493637" sldId="338"/>
        </pc:sldMkLst>
      </pc:sldChg>
      <pc:sldChg chg="modSp new mod">
        <pc:chgData name="Opher Donchin" userId="37446733-118c-46f6-b903-027425f2ef02" providerId="ADAL" clId="{43A6701B-CC56-4926-8511-30AC729FCE20}" dt="2022-12-07T07:05:25.908" v="316" actId="20577"/>
        <pc:sldMkLst>
          <pc:docMk/>
          <pc:sldMk cId="4200971515" sldId="339"/>
        </pc:sldMkLst>
        <pc:spChg chg="mod">
          <ac:chgData name="Opher Donchin" userId="37446733-118c-46f6-b903-027425f2ef02" providerId="ADAL" clId="{43A6701B-CC56-4926-8511-30AC729FCE20}" dt="2022-12-07T06:45:47.540" v="19" actId="20577"/>
          <ac:spMkLst>
            <pc:docMk/>
            <pc:sldMk cId="4200971515" sldId="339"/>
            <ac:spMk id="2" creationId="{87B1FB97-5CDD-35E4-048A-A6529B8C90F5}"/>
          </ac:spMkLst>
        </pc:spChg>
        <pc:spChg chg="mod">
          <ac:chgData name="Opher Donchin" userId="37446733-118c-46f6-b903-027425f2ef02" providerId="ADAL" clId="{43A6701B-CC56-4926-8511-30AC729FCE20}" dt="2022-12-07T07:05:25.908" v="316" actId="20577"/>
          <ac:spMkLst>
            <pc:docMk/>
            <pc:sldMk cId="4200971515" sldId="339"/>
            <ac:spMk id="3" creationId="{71A395BD-ABE6-0358-A909-26B93801AF6E}"/>
          </ac:spMkLst>
        </pc:spChg>
      </pc:sldChg>
      <pc:sldChg chg="modSp add mod">
        <pc:chgData name="Opher Donchin" userId="37446733-118c-46f6-b903-027425f2ef02" providerId="ADAL" clId="{43A6701B-CC56-4926-8511-30AC729FCE20}" dt="2022-12-07T07:08:46.096" v="495" actId="20577"/>
        <pc:sldMkLst>
          <pc:docMk/>
          <pc:sldMk cId="574328685" sldId="340"/>
        </pc:sldMkLst>
        <pc:spChg chg="mod">
          <ac:chgData name="Opher Donchin" userId="37446733-118c-46f6-b903-027425f2ef02" providerId="ADAL" clId="{43A6701B-CC56-4926-8511-30AC729FCE20}" dt="2022-12-07T07:05:21.962" v="315" actId="20577"/>
          <ac:spMkLst>
            <pc:docMk/>
            <pc:sldMk cId="574328685" sldId="340"/>
            <ac:spMk id="2" creationId="{87B1FB97-5CDD-35E4-048A-A6529B8C90F5}"/>
          </ac:spMkLst>
        </pc:spChg>
        <pc:spChg chg="mod">
          <ac:chgData name="Opher Donchin" userId="37446733-118c-46f6-b903-027425f2ef02" providerId="ADAL" clId="{43A6701B-CC56-4926-8511-30AC729FCE20}" dt="2022-12-07T07:08:46.096" v="495" actId="20577"/>
          <ac:spMkLst>
            <pc:docMk/>
            <pc:sldMk cId="574328685" sldId="340"/>
            <ac:spMk id="3" creationId="{71A395BD-ABE6-0358-A909-26B93801AF6E}"/>
          </ac:spMkLst>
        </pc:spChg>
      </pc:sldChg>
      <pc:sldChg chg="modSp new mod">
        <pc:chgData name="Opher Donchin" userId="37446733-118c-46f6-b903-027425f2ef02" providerId="ADAL" clId="{43A6701B-CC56-4926-8511-30AC729FCE20}" dt="2022-12-07T07:45:33.862" v="1039" actId="15"/>
        <pc:sldMkLst>
          <pc:docMk/>
          <pc:sldMk cId="3619123746" sldId="341"/>
        </pc:sldMkLst>
        <pc:spChg chg="mod">
          <ac:chgData name="Opher Donchin" userId="37446733-118c-46f6-b903-027425f2ef02" providerId="ADAL" clId="{43A6701B-CC56-4926-8511-30AC729FCE20}" dt="2022-12-07T07:08:55.200" v="511" actId="20577"/>
          <ac:spMkLst>
            <pc:docMk/>
            <pc:sldMk cId="3619123746" sldId="341"/>
            <ac:spMk id="2" creationId="{D8A0175E-DBE3-F1D8-0629-032E67886006}"/>
          </ac:spMkLst>
        </pc:spChg>
        <pc:spChg chg="mod">
          <ac:chgData name="Opher Donchin" userId="37446733-118c-46f6-b903-027425f2ef02" providerId="ADAL" clId="{43A6701B-CC56-4926-8511-30AC729FCE20}" dt="2022-12-07T07:45:33.862" v="1039" actId="15"/>
          <ac:spMkLst>
            <pc:docMk/>
            <pc:sldMk cId="3619123746" sldId="341"/>
            <ac:spMk id="3" creationId="{E922A3D3-E569-940D-62D7-660B67952970}"/>
          </ac:spMkLst>
        </pc:spChg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2562121535" sldId="342"/>
        </pc:sldMkLst>
      </pc:sldChg>
      <pc:sldChg chg="add del modTransition">
        <pc:chgData name="Opher Donchin" userId="37446733-118c-46f6-b903-027425f2ef02" providerId="ADAL" clId="{43A6701B-CC56-4926-8511-30AC729FCE20}" dt="2022-12-07T07:10:01.733" v="544" actId="47"/>
        <pc:sldMkLst>
          <pc:docMk/>
          <pc:sldMk cId="3772447548" sldId="343"/>
        </pc:sldMkLst>
      </pc:sldChg>
      <pc:sldChg chg="add modTransition">
        <pc:chgData name="Opher Donchin" userId="37446733-118c-46f6-b903-027425f2ef02" providerId="ADAL" clId="{43A6701B-CC56-4926-8511-30AC729FCE20}" dt="2022-12-07T07:09:41.733" v="540"/>
        <pc:sldMkLst>
          <pc:docMk/>
          <pc:sldMk cId="1413209038" sldId="344"/>
        </pc:sldMkLst>
      </pc:sldChg>
      <pc:sldMasterChg chg="delSldLayout">
        <pc:chgData name="Opher Donchin" userId="37446733-118c-46f6-b903-027425f2ef02" providerId="ADAL" clId="{43A6701B-CC56-4926-8511-30AC729FCE20}" dt="2022-12-07T07:10:21.011" v="547" actId="47"/>
        <pc:sldMasterMkLst>
          <pc:docMk/>
          <pc:sldMasterMk cId="0" sldId="2147483685"/>
        </pc:sldMasterMkLst>
        <pc:sldLayoutChg chg="del">
          <pc:chgData name="Opher Donchin" userId="37446733-118c-46f6-b903-027425f2ef02" providerId="ADAL" clId="{43A6701B-CC56-4926-8511-30AC729FCE20}" dt="2022-12-07T07:10:21.011" v="547" actId="47"/>
          <pc:sldLayoutMkLst>
            <pc:docMk/>
            <pc:sldMasterMk cId="0" sldId="2147483685"/>
            <pc:sldLayoutMk cId="0" sldId="2147483655"/>
          </pc:sldLayoutMkLst>
        </pc:sldLayoutChg>
      </pc:sldMasterChg>
    </pc:docChg>
  </pc:docChgLst>
  <pc:docChgLst>
    <pc:chgData name="עופר דונחין" userId="37446733-118c-46f6-b903-027425f2ef02" providerId="ADAL" clId="{60EEA31B-F51C-4621-B094-44020381E525}"/>
    <pc:docChg chg="custSel modSld">
      <pc:chgData name="עופר דונחין" userId="37446733-118c-46f6-b903-027425f2ef02" providerId="ADAL" clId="{60EEA31B-F51C-4621-B094-44020381E525}" dt="2020-12-15T22:31:15.294" v="0" actId="478"/>
      <pc:docMkLst>
        <pc:docMk/>
      </pc:docMkLst>
      <pc:sldChg chg="delSp mod">
        <pc:chgData name="עופר דונחין" userId="37446733-118c-46f6-b903-027425f2ef02" providerId="ADAL" clId="{60EEA31B-F51C-4621-B094-44020381E525}" dt="2020-12-15T22:31:15.294" v="0" actId="478"/>
        <pc:sldMkLst>
          <pc:docMk/>
          <pc:sldMk cId="1644868821" sldId="312"/>
        </pc:sldMkLst>
        <pc:spChg chg="del">
          <ac:chgData name="עופר דונחין" userId="37446733-118c-46f6-b903-027425f2ef02" providerId="ADAL" clId="{60EEA31B-F51C-4621-B094-44020381E525}" dt="2020-12-15T22:31:15.294" v="0" actId="478"/>
          <ac:spMkLst>
            <pc:docMk/>
            <pc:sldMk cId="1644868821" sldId="312"/>
            <ac:spMk id="3" creationId="{00000000-0000-0000-0000-000000000000}"/>
          </ac:spMkLst>
        </pc:spChg>
      </pc:sldChg>
    </pc:docChg>
  </pc:docChgLst>
  <pc:docChgLst>
    <pc:chgData name="עופר דונחין" userId="37446733-118c-46f6-b903-027425f2ef02" providerId="ADAL" clId="{2C3F7E28-77E8-4196-9D8D-1E1A75133E42}"/>
    <pc:docChg chg="modSld sldOrd">
      <pc:chgData name="עופר דונחין" userId="37446733-118c-46f6-b903-027425f2ef02" providerId="ADAL" clId="{2C3F7E28-77E8-4196-9D8D-1E1A75133E42}" dt="2020-12-16T10:23:59.884" v="3" actId="767"/>
      <pc:docMkLst>
        <pc:docMk/>
      </pc:docMkLst>
      <pc:sldChg chg="addSp modSp">
        <pc:chgData name="עופר דונחין" userId="37446733-118c-46f6-b903-027425f2ef02" providerId="ADAL" clId="{2C3F7E28-77E8-4196-9D8D-1E1A75133E42}" dt="2020-12-16T10:23:59.884" v="3" actId="767"/>
        <pc:sldMkLst>
          <pc:docMk/>
          <pc:sldMk cId="1644868821" sldId="312"/>
        </pc:sldMkLst>
        <pc:spChg chg="add mod">
          <ac:chgData name="עופר דונחין" userId="37446733-118c-46f6-b903-027425f2ef02" providerId="ADAL" clId="{2C3F7E28-77E8-4196-9D8D-1E1A75133E42}" dt="2020-12-16T10:23:59.884" v="3" actId="767"/>
          <ac:spMkLst>
            <pc:docMk/>
            <pc:sldMk cId="1644868821" sldId="312"/>
            <ac:spMk id="3" creationId="{516C5F38-EDEA-4326-A55E-AC0B5B9E33FD}"/>
          </ac:spMkLst>
        </pc:spChg>
      </pc:sldChg>
      <pc:sldChg chg="ord">
        <pc:chgData name="עופר דונחין" userId="37446733-118c-46f6-b903-027425f2ef02" providerId="ADAL" clId="{2C3F7E28-77E8-4196-9D8D-1E1A75133E42}" dt="2020-12-16T09:03:42.538" v="1"/>
        <pc:sldMkLst>
          <pc:docMk/>
          <pc:sldMk cId="3100545828" sldId="318"/>
        </pc:sldMkLst>
      </pc:sldChg>
      <pc:sldChg chg="ord">
        <pc:chgData name="עופר דונחין" userId="37446733-118c-46f6-b903-027425f2ef02" providerId="ADAL" clId="{2C3F7E28-77E8-4196-9D8D-1E1A75133E42}" dt="2020-12-16T09:03:44.586" v="2"/>
        <pc:sldMkLst>
          <pc:docMk/>
          <pc:sldMk cId="61685669" sldId="324"/>
        </pc:sldMkLst>
      </pc:sldChg>
      <pc:sldChg chg="ord">
        <pc:chgData name="עופר דונחין" userId="37446733-118c-46f6-b903-027425f2ef02" providerId="ADAL" clId="{2C3F7E28-77E8-4196-9D8D-1E1A75133E42}" dt="2020-12-16T09:03:11.810" v="0"/>
        <pc:sldMkLst>
          <pc:docMk/>
          <pc:sldMk cId="3603724964" sldId="335"/>
        </pc:sldMkLst>
      </pc:sldChg>
    </pc:docChg>
  </pc:docChgLst>
  <pc:docChgLst>
    <pc:chgData name="Opher Donchin" userId="37446733-118c-46f6-b903-027425f2ef02" providerId="ADAL" clId="{C3BFA3BC-1F6C-4040-91BB-7040C9B29400}"/>
    <pc:docChg chg="undo custSel addSld delSld modSld sldOrd">
      <pc:chgData name="Opher Donchin" userId="37446733-118c-46f6-b903-027425f2ef02" providerId="ADAL" clId="{C3BFA3BC-1F6C-4040-91BB-7040C9B29400}" dt="2024-02-07T11:26:35.655" v="3283"/>
      <pc:docMkLst>
        <pc:docMk/>
      </pc:docMkLst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2890137395" sldId="257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159613576" sldId="258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3526732861" sldId="260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1336903529" sldId="262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98321444" sldId="263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3673943224" sldId="264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300311455" sldId="269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3535059263" sldId="270"/>
        </pc:sldMkLst>
      </pc:sldChg>
      <pc:sldChg chg="del">
        <pc:chgData name="Opher Donchin" userId="37446733-118c-46f6-b903-027425f2ef02" providerId="ADAL" clId="{C3BFA3BC-1F6C-4040-91BB-7040C9B29400}" dt="2024-02-06T16:04:24.068" v="125" actId="2696"/>
        <pc:sldMkLst>
          <pc:docMk/>
          <pc:sldMk cId="743148146" sldId="271"/>
        </pc:sldMkLst>
      </pc:sldChg>
      <pc:sldChg chg="delSp modSp add mod">
        <pc:chgData name="Opher Donchin" userId="37446733-118c-46f6-b903-027425f2ef02" providerId="ADAL" clId="{C3BFA3BC-1F6C-4040-91BB-7040C9B29400}" dt="2024-02-06T16:05:20.281" v="132" actId="478"/>
        <pc:sldMkLst>
          <pc:docMk/>
          <pc:sldMk cId="941549975" sldId="271"/>
        </pc:sldMkLst>
        <pc:graphicFrameChg chg="mod">
          <ac:chgData name="Opher Donchin" userId="37446733-118c-46f6-b903-027425f2ef02" providerId="ADAL" clId="{C3BFA3BC-1F6C-4040-91BB-7040C9B29400}" dt="2024-02-06T16:04:53.431" v="129"/>
          <ac:graphicFrameMkLst>
            <pc:docMk/>
            <pc:sldMk cId="941549975" sldId="271"/>
            <ac:graphicFrameMk id="4" creationId="{C45C9800-B812-F646-406B-26B8C8437877}"/>
          </ac:graphicFrameMkLst>
        </pc:graphicFrameChg>
        <pc:graphicFrameChg chg="del">
          <ac:chgData name="Opher Donchin" userId="37446733-118c-46f6-b903-027425f2ef02" providerId="ADAL" clId="{C3BFA3BC-1F6C-4040-91BB-7040C9B29400}" dt="2024-02-06T16:05:20.281" v="132" actId="478"/>
          <ac:graphicFrameMkLst>
            <pc:docMk/>
            <pc:sldMk cId="941549975" sldId="271"/>
            <ac:graphicFrameMk id="5" creationId="{2D00816B-B79B-F55B-BC30-9497256BD546}"/>
          </ac:graphicFrameMkLst>
        </pc:graphicFrameChg>
        <pc:graphicFrameChg chg="mod">
          <ac:chgData name="Opher Donchin" userId="37446733-118c-46f6-b903-027425f2ef02" providerId="ADAL" clId="{C3BFA3BC-1F6C-4040-91BB-7040C9B29400}" dt="2024-02-06T16:05:02.324" v="131"/>
          <ac:graphicFrameMkLst>
            <pc:docMk/>
            <pc:sldMk cId="941549975" sldId="271"/>
            <ac:graphicFrameMk id="6" creationId="{E96B2949-EC62-F99E-CB05-A0AA2EBF5791}"/>
          </ac:graphicFrameMkLst>
        </pc:graphicFrameChg>
      </pc:sldChg>
      <pc:sldChg chg="del">
        <pc:chgData name="Opher Donchin" userId="37446733-118c-46f6-b903-027425f2ef02" providerId="ADAL" clId="{C3BFA3BC-1F6C-4040-91BB-7040C9B29400}" dt="2024-02-06T16:04:24.068" v="125" actId="2696"/>
        <pc:sldMkLst>
          <pc:docMk/>
          <pc:sldMk cId="107427656" sldId="272"/>
        </pc:sldMkLst>
      </pc:sldChg>
      <pc:sldChg chg="modSp add">
        <pc:chgData name="Opher Donchin" userId="37446733-118c-46f6-b903-027425f2ef02" providerId="ADAL" clId="{C3BFA3BC-1F6C-4040-91BB-7040C9B29400}" dt="2024-02-06T16:05:54.162" v="136"/>
        <pc:sldMkLst>
          <pc:docMk/>
          <pc:sldMk cId="3399261629" sldId="272"/>
        </pc:sldMkLst>
        <pc:graphicFrameChg chg="mod">
          <ac:chgData name="Opher Donchin" userId="37446733-118c-46f6-b903-027425f2ef02" providerId="ADAL" clId="{C3BFA3BC-1F6C-4040-91BB-7040C9B29400}" dt="2024-02-06T16:05:30.500" v="134"/>
          <ac:graphicFrameMkLst>
            <pc:docMk/>
            <pc:sldMk cId="3399261629" sldId="272"/>
            <ac:graphicFrameMk id="4" creationId="{EA93A756-779D-487B-91AF-C97F7EBE993A}"/>
          </ac:graphicFrameMkLst>
        </pc:graphicFrameChg>
        <pc:graphicFrameChg chg="mod">
          <ac:chgData name="Opher Donchin" userId="37446733-118c-46f6-b903-027425f2ef02" providerId="ADAL" clId="{C3BFA3BC-1F6C-4040-91BB-7040C9B29400}" dt="2024-02-06T16:05:54.162" v="136"/>
          <ac:graphicFrameMkLst>
            <pc:docMk/>
            <pc:sldMk cId="3399261629" sldId="272"/>
            <ac:graphicFrameMk id="7" creationId="{92FE76D1-767C-50DF-D943-244DEEDA5FA9}"/>
          </ac:graphicFrameMkLst>
        </pc:graphicFrameChg>
      </pc:sldChg>
      <pc:sldChg chg="add">
        <pc:chgData name="Opher Donchin" userId="37446733-118c-46f6-b903-027425f2ef02" providerId="ADAL" clId="{C3BFA3BC-1F6C-4040-91BB-7040C9B29400}" dt="2024-02-06T16:39:19.808" v="228"/>
        <pc:sldMkLst>
          <pc:docMk/>
          <pc:sldMk cId="1140222476" sldId="273"/>
        </pc:sldMkLst>
      </pc:sldChg>
      <pc:sldChg chg="del">
        <pc:chgData name="Opher Donchin" userId="37446733-118c-46f6-b903-027425f2ef02" providerId="ADAL" clId="{C3BFA3BC-1F6C-4040-91BB-7040C9B29400}" dt="2024-02-06T16:39:14.032" v="227" actId="2696"/>
        <pc:sldMkLst>
          <pc:docMk/>
          <pc:sldMk cId="2261980641" sldId="273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3758670465" sldId="274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1579280908" sldId="275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2220654516" sldId="276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2198671709" sldId="277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3642263540" sldId="278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2744850890" sldId="291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955950050" sldId="292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3393086439" sldId="293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2927962239" sldId="294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699876118" sldId="295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2639234817" sldId="306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244989015" sldId="307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3399346991" sldId="310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1987665435" sldId="311"/>
        </pc:sldMkLst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2836759043" sldId="319"/>
        </pc:sldMkLst>
      </pc:sldChg>
      <pc:sldChg chg="del">
        <pc:chgData name="Opher Donchin" userId="37446733-118c-46f6-b903-027425f2ef02" providerId="ADAL" clId="{C3BFA3BC-1F6C-4040-91BB-7040C9B29400}" dt="2024-02-06T15:22:20.956" v="0" actId="47"/>
        <pc:sldMkLst>
          <pc:docMk/>
          <pc:sldMk cId="4200971515" sldId="339"/>
        </pc:sldMkLst>
      </pc:sldChg>
      <pc:sldChg chg="modSp mod">
        <pc:chgData name="Opher Donchin" userId="37446733-118c-46f6-b903-027425f2ef02" providerId="ADAL" clId="{C3BFA3BC-1F6C-4040-91BB-7040C9B29400}" dt="2024-02-07T00:17:40.778" v="1948" actId="20577"/>
        <pc:sldMkLst>
          <pc:docMk/>
          <pc:sldMk cId="574328685" sldId="340"/>
        </pc:sldMkLst>
        <pc:spChg chg="mod">
          <ac:chgData name="Opher Donchin" userId="37446733-118c-46f6-b903-027425f2ef02" providerId="ADAL" clId="{C3BFA3BC-1F6C-4040-91BB-7040C9B29400}" dt="2024-02-07T00:17:40.778" v="1948" actId="20577"/>
          <ac:spMkLst>
            <pc:docMk/>
            <pc:sldMk cId="574328685" sldId="340"/>
            <ac:spMk id="3" creationId="{71A395BD-ABE6-0358-A909-26B93801AF6E}"/>
          </ac:spMkLst>
        </pc:spChg>
      </pc:sldChg>
      <pc:sldChg chg="modSp mod ord">
        <pc:chgData name="Opher Donchin" userId="37446733-118c-46f6-b903-027425f2ef02" providerId="ADAL" clId="{C3BFA3BC-1F6C-4040-91BB-7040C9B29400}" dt="2024-02-06T15:57:23.857" v="10" actId="27636"/>
        <pc:sldMkLst>
          <pc:docMk/>
          <pc:sldMk cId="3619123746" sldId="341"/>
        </pc:sldMkLst>
        <pc:spChg chg="mod">
          <ac:chgData name="Opher Donchin" userId="37446733-118c-46f6-b903-027425f2ef02" providerId="ADAL" clId="{C3BFA3BC-1F6C-4040-91BB-7040C9B29400}" dt="2024-02-06T15:57:19.658" v="8" actId="20577"/>
          <ac:spMkLst>
            <pc:docMk/>
            <pc:sldMk cId="3619123746" sldId="341"/>
            <ac:spMk id="2" creationId="{D8A0175E-DBE3-F1D8-0629-032E67886006}"/>
          </ac:spMkLst>
        </pc:spChg>
        <pc:spChg chg="mod">
          <ac:chgData name="Opher Donchin" userId="37446733-118c-46f6-b903-027425f2ef02" providerId="ADAL" clId="{C3BFA3BC-1F6C-4040-91BB-7040C9B29400}" dt="2024-02-06T15:57:23.857" v="10" actId="27636"/>
          <ac:spMkLst>
            <pc:docMk/>
            <pc:sldMk cId="3619123746" sldId="341"/>
            <ac:spMk id="3" creationId="{E922A3D3-E569-940D-62D7-660B67952970}"/>
          </ac:spMkLst>
        </pc:spChg>
      </pc:sldChg>
      <pc:sldChg chg="del">
        <pc:chgData name="Opher Donchin" userId="37446733-118c-46f6-b903-027425f2ef02" providerId="ADAL" clId="{C3BFA3BC-1F6C-4040-91BB-7040C9B29400}" dt="2024-02-07T00:16:48.110" v="1803" actId="47"/>
        <pc:sldMkLst>
          <pc:docMk/>
          <pc:sldMk cId="2562121535" sldId="342"/>
        </pc:sldMkLst>
      </pc:sldChg>
      <pc:sldChg chg="add del">
        <pc:chgData name="Opher Donchin" userId="37446733-118c-46f6-b903-027425f2ef02" providerId="ADAL" clId="{C3BFA3BC-1F6C-4040-91BB-7040C9B29400}" dt="2024-02-06T16:06:51.286" v="137" actId="47"/>
        <pc:sldMkLst>
          <pc:docMk/>
          <pc:sldMk cId="1342724223" sldId="344"/>
        </pc:sldMkLst>
      </pc:sldChg>
      <pc:sldChg chg="del">
        <pc:chgData name="Opher Donchin" userId="37446733-118c-46f6-b903-027425f2ef02" providerId="ADAL" clId="{C3BFA3BC-1F6C-4040-91BB-7040C9B29400}" dt="2024-02-06T16:04:24.068" v="125" actId="2696"/>
        <pc:sldMkLst>
          <pc:docMk/>
          <pc:sldMk cId="1413209038" sldId="344"/>
        </pc:sldMkLst>
      </pc:sldChg>
      <pc:sldChg chg="addSp delSp modSp new mod">
        <pc:chgData name="Opher Donchin" userId="37446733-118c-46f6-b903-027425f2ef02" providerId="ADAL" clId="{C3BFA3BC-1F6C-4040-91BB-7040C9B29400}" dt="2024-02-06T16:03:51.580" v="124" actId="1035"/>
        <pc:sldMkLst>
          <pc:docMk/>
          <pc:sldMk cId="1047700528" sldId="345"/>
        </pc:sldMkLst>
        <pc:spChg chg="mod">
          <ac:chgData name="Opher Donchin" userId="37446733-118c-46f6-b903-027425f2ef02" providerId="ADAL" clId="{C3BFA3BC-1F6C-4040-91BB-7040C9B29400}" dt="2024-02-06T15:58:39.617" v="35" actId="20577"/>
          <ac:spMkLst>
            <pc:docMk/>
            <pc:sldMk cId="1047700528" sldId="345"/>
            <ac:spMk id="2" creationId="{DF30EFF3-774C-E158-E265-D8013BA7489D}"/>
          </ac:spMkLst>
        </pc:spChg>
        <pc:spChg chg="mod">
          <ac:chgData name="Opher Donchin" userId="37446733-118c-46f6-b903-027425f2ef02" providerId="ADAL" clId="{C3BFA3BC-1F6C-4040-91BB-7040C9B29400}" dt="2024-02-06T15:58:44.883" v="36" actId="14100"/>
          <ac:spMkLst>
            <pc:docMk/>
            <pc:sldMk cId="1047700528" sldId="345"/>
            <ac:spMk id="3" creationId="{17036621-145A-31F7-6DBD-46A8420232EB}"/>
          </ac:spMkLst>
        </pc:spChg>
        <pc:spChg chg="add mod">
          <ac:chgData name="Opher Donchin" userId="37446733-118c-46f6-b903-027425f2ef02" providerId="ADAL" clId="{C3BFA3BC-1F6C-4040-91BB-7040C9B29400}" dt="2024-02-06T16:03:34.363" v="93" actId="1076"/>
          <ac:spMkLst>
            <pc:docMk/>
            <pc:sldMk cId="1047700528" sldId="345"/>
            <ac:spMk id="8" creationId="{C7FDCFAE-C86F-2B18-CCE6-439C16C569D0}"/>
          </ac:spMkLst>
        </pc:spChg>
        <pc:spChg chg="add mod">
          <ac:chgData name="Opher Donchin" userId="37446733-118c-46f6-b903-027425f2ef02" providerId="ADAL" clId="{C3BFA3BC-1F6C-4040-91BB-7040C9B29400}" dt="2024-02-06T16:03:51.580" v="124" actId="1035"/>
          <ac:spMkLst>
            <pc:docMk/>
            <pc:sldMk cId="1047700528" sldId="345"/>
            <ac:spMk id="9" creationId="{BF73379C-5766-46F8-1AD5-83E4D3062A8E}"/>
          </ac:spMkLst>
        </pc:spChg>
        <pc:graphicFrameChg chg="add mod">
          <ac:chgData name="Opher Donchin" userId="37446733-118c-46f6-b903-027425f2ef02" providerId="ADAL" clId="{C3BFA3BC-1F6C-4040-91BB-7040C9B29400}" dt="2024-02-06T16:00:18.593" v="41" actId="1076"/>
          <ac:graphicFrameMkLst>
            <pc:docMk/>
            <pc:sldMk cId="1047700528" sldId="345"/>
            <ac:graphicFrameMk id="4" creationId="{7A0A484D-0FA4-0200-D270-BF868DB49A61}"/>
          </ac:graphicFrameMkLst>
        </pc:graphicFrameChg>
        <pc:graphicFrameChg chg="add mod">
          <ac:chgData name="Opher Donchin" userId="37446733-118c-46f6-b903-027425f2ef02" providerId="ADAL" clId="{C3BFA3BC-1F6C-4040-91BB-7040C9B29400}" dt="2024-02-06T16:01:12.031" v="51" actId="14100"/>
          <ac:graphicFrameMkLst>
            <pc:docMk/>
            <pc:sldMk cId="1047700528" sldId="345"/>
            <ac:graphicFrameMk id="5" creationId="{0399A51D-8981-E4E9-340A-99117EA1B0AE}"/>
          </ac:graphicFrameMkLst>
        </pc:graphicFrameChg>
        <pc:graphicFrameChg chg="add del mod">
          <ac:chgData name="Opher Donchin" userId="37446733-118c-46f6-b903-027425f2ef02" providerId="ADAL" clId="{C3BFA3BC-1F6C-4040-91BB-7040C9B29400}" dt="2024-02-06T16:01:16.444" v="54" actId="478"/>
          <ac:graphicFrameMkLst>
            <pc:docMk/>
            <pc:sldMk cId="1047700528" sldId="345"/>
            <ac:graphicFrameMk id="6" creationId="{660E3B84-529E-ED4B-898C-588B5ADFEA29}"/>
          </ac:graphicFrameMkLst>
        </pc:graphicFrameChg>
        <pc:graphicFrameChg chg="add mod">
          <ac:chgData name="Opher Donchin" userId="37446733-118c-46f6-b903-027425f2ef02" providerId="ADAL" clId="{C3BFA3BC-1F6C-4040-91BB-7040C9B29400}" dt="2024-02-06T16:03:51.580" v="124" actId="1035"/>
          <ac:graphicFrameMkLst>
            <pc:docMk/>
            <pc:sldMk cId="1047700528" sldId="345"/>
            <ac:graphicFrameMk id="7" creationId="{CBC5E92A-D945-9BD9-EE50-B700B07A28C8}"/>
          </ac:graphicFrameMkLst>
        </pc:graphicFrameChg>
      </pc:sldChg>
      <pc:sldChg chg="addSp delSp modSp new mod">
        <pc:chgData name="Opher Donchin" userId="37446733-118c-46f6-b903-027425f2ef02" providerId="ADAL" clId="{C3BFA3BC-1F6C-4040-91BB-7040C9B29400}" dt="2024-02-06T21:22:24.144" v="455" actId="1076"/>
        <pc:sldMkLst>
          <pc:docMk/>
          <pc:sldMk cId="3299575787" sldId="346"/>
        </pc:sldMkLst>
        <pc:spChg chg="mod">
          <ac:chgData name="Opher Donchin" userId="37446733-118c-46f6-b903-027425f2ef02" providerId="ADAL" clId="{C3BFA3BC-1F6C-4040-91BB-7040C9B29400}" dt="2024-02-06T16:07:45.774" v="184" actId="14100"/>
          <ac:spMkLst>
            <pc:docMk/>
            <pc:sldMk cId="3299575787" sldId="346"/>
            <ac:spMk id="2" creationId="{EDC6338A-CC02-8648-1E7E-80FB85756165}"/>
          </ac:spMkLst>
        </pc:spChg>
        <pc:spChg chg="add mod">
          <ac:chgData name="Opher Donchin" userId="37446733-118c-46f6-b903-027425f2ef02" providerId="ADAL" clId="{C3BFA3BC-1F6C-4040-91BB-7040C9B29400}" dt="2024-02-06T16:23:53.006" v="194" actId="1076"/>
          <ac:spMkLst>
            <pc:docMk/>
            <pc:sldMk cId="3299575787" sldId="346"/>
            <ac:spMk id="5" creationId="{632DF177-AE35-B4C0-7F5A-916095E918B6}"/>
          </ac:spMkLst>
        </pc:spChg>
        <pc:picChg chg="add del mod">
          <ac:chgData name="Opher Donchin" userId="37446733-118c-46f6-b903-027425f2ef02" providerId="ADAL" clId="{C3BFA3BC-1F6C-4040-91BB-7040C9B29400}" dt="2024-02-06T21:22:19.391" v="452" actId="478"/>
          <ac:picMkLst>
            <pc:docMk/>
            <pc:sldMk cId="3299575787" sldId="346"/>
            <ac:picMk id="3" creationId="{ED2B9AA5-4391-F98A-3F6A-5AEC56CDA39C}"/>
          </ac:picMkLst>
        </pc:picChg>
        <pc:picChg chg="add mod">
          <ac:chgData name="Opher Donchin" userId="37446733-118c-46f6-b903-027425f2ef02" providerId="ADAL" clId="{C3BFA3BC-1F6C-4040-91BB-7040C9B29400}" dt="2024-02-06T21:22:24.144" v="455" actId="1076"/>
          <ac:picMkLst>
            <pc:docMk/>
            <pc:sldMk cId="3299575787" sldId="346"/>
            <ac:picMk id="6" creationId="{7555DC71-5081-1B04-1952-A9E2D8894D2C}"/>
          </ac:picMkLst>
        </pc:picChg>
      </pc:sldChg>
      <pc:sldChg chg="addSp delSp modSp add mod">
        <pc:chgData name="Opher Donchin" userId="37446733-118c-46f6-b903-027425f2ef02" providerId="ADAL" clId="{C3BFA3BC-1F6C-4040-91BB-7040C9B29400}" dt="2024-02-06T21:25:15.476" v="466" actId="14100"/>
        <pc:sldMkLst>
          <pc:docMk/>
          <pc:sldMk cId="1664074987" sldId="347"/>
        </pc:sldMkLst>
        <pc:spChg chg="mod">
          <ac:chgData name="Opher Donchin" userId="37446733-118c-46f6-b903-027425f2ef02" providerId="ADAL" clId="{C3BFA3BC-1F6C-4040-91BB-7040C9B29400}" dt="2024-02-06T16:38:18.224" v="224" actId="20577"/>
          <ac:spMkLst>
            <pc:docMk/>
            <pc:sldMk cId="1664074987" sldId="347"/>
            <ac:spMk id="2" creationId="{7BD4A42F-A792-7D63-ACEF-F77514296080}"/>
          </ac:spMkLst>
        </pc:spChg>
        <pc:spChg chg="del">
          <ac:chgData name="Opher Donchin" userId="37446733-118c-46f6-b903-027425f2ef02" providerId="ADAL" clId="{C3BFA3BC-1F6C-4040-91BB-7040C9B29400}" dt="2024-02-06T16:38:00.265" v="196" actId="478"/>
          <ac:spMkLst>
            <pc:docMk/>
            <pc:sldMk cId="1664074987" sldId="347"/>
            <ac:spMk id="5" creationId="{E194D49F-2B99-9E86-C07A-ABC0381384CE}"/>
          </ac:spMkLst>
        </pc:spChg>
        <pc:picChg chg="del mod">
          <ac:chgData name="Opher Donchin" userId="37446733-118c-46f6-b903-027425f2ef02" providerId="ADAL" clId="{C3BFA3BC-1F6C-4040-91BB-7040C9B29400}" dt="2024-02-06T21:25:07.713" v="462" actId="478"/>
          <ac:picMkLst>
            <pc:docMk/>
            <pc:sldMk cId="1664074987" sldId="347"/>
            <ac:picMk id="3" creationId="{68A300C7-990A-AA7A-BC51-F192EF8FC658}"/>
          </ac:picMkLst>
        </pc:picChg>
        <pc:picChg chg="add mod">
          <ac:chgData name="Opher Donchin" userId="37446733-118c-46f6-b903-027425f2ef02" providerId="ADAL" clId="{C3BFA3BC-1F6C-4040-91BB-7040C9B29400}" dt="2024-02-06T16:38:08.545" v="201" actId="14100"/>
          <ac:picMkLst>
            <pc:docMk/>
            <pc:sldMk cId="1664074987" sldId="347"/>
            <ac:picMk id="4" creationId="{222E40A3-D05C-F14A-59CC-54739A81201D}"/>
          </ac:picMkLst>
        </pc:picChg>
        <pc:picChg chg="add mod">
          <ac:chgData name="Opher Donchin" userId="37446733-118c-46f6-b903-027425f2ef02" providerId="ADAL" clId="{C3BFA3BC-1F6C-4040-91BB-7040C9B29400}" dt="2024-02-06T21:25:15.476" v="466" actId="14100"/>
          <ac:picMkLst>
            <pc:docMk/>
            <pc:sldMk cId="1664074987" sldId="347"/>
            <ac:picMk id="6" creationId="{785775B3-E73D-4994-ADF6-88891054E560}"/>
          </ac:picMkLst>
        </pc:picChg>
      </pc:sldChg>
      <pc:sldChg chg="add ord">
        <pc:chgData name="Opher Donchin" userId="37446733-118c-46f6-b903-027425f2ef02" providerId="ADAL" clId="{C3BFA3BC-1F6C-4040-91BB-7040C9B29400}" dt="2024-02-06T16:40:17.637" v="231"/>
        <pc:sldMkLst>
          <pc:docMk/>
          <pc:sldMk cId="3689679305" sldId="348"/>
        </pc:sldMkLst>
      </pc:sldChg>
      <pc:sldChg chg="addSp delSp modSp new mod">
        <pc:chgData name="Opher Donchin" userId="37446733-118c-46f6-b903-027425f2ef02" providerId="ADAL" clId="{C3BFA3BC-1F6C-4040-91BB-7040C9B29400}" dt="2024-02-06T21:04:10.488" v="421" actId="1076"/>
        <pc:sldMkLst>
          <pc:docMk/>
          <pc:sldMk cId="75276493" sldId="349"/>
        </pc:sldMkLst>
        <pc:spChg chg="mod">
          <ac:chgData name="Opher Donchin" userId="37446733-118c-46f6-b903-027425f2ef02" providerId="ADAL" clId="{C3BFA3BC-1F6C-4040-91BB-7040C9B29400}" dt="2024-02-06T16:41:04.482" v="284" actId="20577"/>
          <ac:spMkLst>
            <pc:docMk/>
            <pc:sldMk cId="75276493" sldId="349"/>
            <ac:spMk id="2" creationId="{07C3E3E5-427E-145E-B32A-DB9BAD6355EC}"/>
          </ac:spMkLst>
        </pc:spChg>
        <pc:spChg chg="mod">
          <ac:chgData name="Opher Donchin" userId="37446733-118c-46f6-b903-027425f2ef02" providerId="ADAL" clId="{C3BFA3BC-1F6C-4040-91BB-7040C9B29400}" dt="2024-02-06T21:04:10.488" v="421" actId="1076"/>
          <ac:spMkLst>
            <pc:docMk/>
            <pc:sldMk cId="75276493" sldId="349"/>
            <ac:spMk id="3" creationId="{501297AC-7800-A4CD-B89C-64702BB0B217}"/>
          </ac:spMkLst>
        </pc:spChg>
        <pc:spChg chg="add del mod ord">
          <ac:chgData name="Opher Donchin" userId="37446733-118c-46f6-b903-027425f2ef02" providerId="ADAL" clId="{C3BFA3BC-1F6C-4040-91BB-7040C9B29400}" dt="2024-02-06T21:03:43.213" v="358" actId="478"/>
          <ac:spMkLst>
            <pc:docMk/>
            <pc:sldMk cId="75276493" sldId="349"/>
            <ac:spMk id="6" creationId="{FFB4557A-E531-9C0C-40DD-1C3667A854F9}"/>
          </ac:spMkLst>
        </pc:spChg>
        <pc:picChg chg="add mod">
          <ac:chgData name="Opher Donchin" userId="37446733-118c-46f6-b903-027425f2ef02" providerId="ADAL" clId="{C3BFA3BC-1F6C-4040-91BB-7040C9B29400}" dt="2024-02-06T21:03:47.950" v="361" actId="1076"/>
          <ac:picMkLst>
            <pc:docMk/>
            <pc:sldMk cId="75276493" sldId="349"/>
            <ac:picMk id="4" creationId="{12764F6B-728A-D47E-A84A-1A93BC898128}"/>
          </ac:picMkLst>
        </pc:picChg>
      </pc:sldChg>
      <pc:sldChg chg="modSp add mod">
        <pc:chgData name="Opher Donchin" userId="37446733-118c-46f6-b903-027425f2ef02" providerId="ADAL" clId="{C3BFA3BC-1F6C-4040-91BB-7040C9B29400}" dt="2024-02-06T21:04:16.283" v="442" actId="20577"/>
        <pc:sldMkLst>
          <pc:docMk/>
          <pc:sldMk cId="4079957592" sldId="350"/>
        </pc:sldMkLst>
        <pc:spChg chg="mod">
          <ac:chgData name="Opher Donchin" userId="37446733-118c-46f6-b903-027425f2ef02" providerId="ADAL" clId="{C3BFA3BC-1F6C-4040-91BB-7040C9B29400}" dt="2024-02-06T21:04:16.283" v="442" actId="20577"/>
          <ac:spMkLst>
            <pc:docMk/>
            <pc:sldMk cId="4079957592" sldId="350"/>
            <ac:spMk id="2" creationId="{1C9D384B-352C-DA22-A4A4-8FFCC93B191E}"/>
          </ac:spMkLst>
        </pc:spChg>
      </pc:sldChg>
      <pc:sldChg chg="addSp delSp modSp add mod">
        <pc:chgData name="Opher Donchin" userId="37446733-118c-46f6-b903-027425f2ef02" providerId="ADAL" clId="{C3BFA3BC-1F6C-4040-91BB-7040C9B29400}" dt="2024-02-06T21:25:00.991" v="461" actId="14100"/>
        <pc:sldMkLst>
          <pc:docMk/>
          <pc:sldMk cId="4159274340" sldId="351"/>
        </pc:sldMkLst>
        <pc:picChg chg="del">
          <ac:chgData name="Opher Donchin" userId="37446733-118c-46f6-b903-027425f2ef02" providerId="ADAL" clId="{C3BFA3BC-1F6C-4040-91BB-7040C9B29400}" dt="2024-02-06T21:16:17.661" v="444" actId="478"/>
          <ac:picMkLst>
            <pc:docMk/>
            <pc:sldMk cId="4159274340" sldId="351"/>
            <ac:picMk id="3" creationId="{D60773AB-1D2A-D1E1-E020-F41D49BB8C8F}"/>
          </ac:picMkLst>
        </pc:picChg>
        <pc:picChg chg="add del mod">
          <ac:chgData name="Opher Donchin" userId="37446733-118c-46f6-b903-027425f2ef02" providerId="ADAL" clId="{C3BFA3BC-1F6C-4040-91BB-7040C9B29400}" dt="2024-02-06T21:24:52.685" v="456" actId="478"/>
          <ac:picMkLst>
            <pc:docMk/>
            <pc:sldMk cId="4159274340" sldId="351"/>
            <ac:picMk id="4" creationId="{6342441B-4745-7F7B-BD41-B2DCA8086769}"/>
          </ac:picMkLst>
        </pc:picChg>
        <pc:picChg chg="add mod">
          <ac:chgData name="Opher Donchin" userId="37446733-118c-46f6-b903-027425f2ef02" providerId="ADAL" clId="{C3BFA3BC-1F6C-4040-91BB-7040C9B29400}" dt="2024-02-06T21:25:00.991" v="461" actId="14100"/>
          <ac:picMkLst>
            <pc:docMk/>
            <pc:sldMk cId="4159274340" sldId="351"/>
            <ac:picMk id="6" creationId="{F9726782-7B50-597A-A35A-2BA38547E0B7}"/>
          </ac:picMkLst>
        </pc:picChg>
      </pc:sldChg>
      <pc:sldChg chg="addSp modSp new mod">
        <pc:chgData name="Opher Donchin" userId="37446733-118c-46f6-b903-027425f2ef02" providerId="ADAL" clId="{C3BFA3BC-1F6C-4040-91BB-7040C9B29400}" dt="2024-02-06T21:57:33.252" v="684" actId="1076"/>
        <pc:sldMkLst>
          <pc:docMk/>
          <pc:sldMk cId="2217636934" sldId="352"/>
        </pc:sldMkLst>
        <pc:spChg chg="mod">
          <ac:chgData name="Opher Donchin" userId="37446733-118c-46f6-b903-027425f2ef02" providerId="ADAL" clId="{C3BFA3BC-1F6C-4040-91BB-7040C9B29400}" dt="2024-02-06T21:51:21.448" v="512" actId="20577"/>
          <ac:spMkLst>
            <pc:docMk/>
            <pc:sldMk cId="2217636934" sldId="352"/>
            <ac:spMk id="2" creationId="{318A4F5B-71F5-2729-E8C6-18D529A6A8B8}"/>
          </ac:spMkLst>
        </pc:spChg>
        <pc:spChg chg="mod">
          <ac:chgData name="Opher Donchin" userId="37446733-118c-46f6-b903-027425f2ef02" providerId="ADAL" clId="{C3BFA3BC-1F6C-4040-91BB-7040C9B29400}" dt="2024-02-06T21:57:30.270" v="683" actId="14100"/>
          <ac:spMkLst>
            <pc:docMk/>
            <pc:sldMk cId="2217636934" sldId="352"/>
            <ac:spMk id="3" creationId="{B2660B1A-BD8A-7C80-5D31-D880DEC707D5}"/>
          </ac:spMkLst>
        </pc:spChg>
        <pc:picChg chg="add mod">
          <ac:chgData name="Opher Donchin" userId="37446733-118c-46f6-b903-027425f2ef02" providerId="ADAL" clId="{C3BFA3BC-1F6C-4040-91BB-7040C9B29400}" dt="2024-02-06T21:57:33.252" v="684" actId="1076"/>
          <ac:picMkLst>
            <pc:docMk/>
            <pc:sldMk cId="2217636934" sldId="352"/>
            <ac:picMk id="4" creationId="{8E56E504-AC96-B551-8CC4-35A8245C82CD}"/>
          </ac:picMkLst>
        </pc:picChg>
      </pc:sldChg>
      <pc:sldChg chg="addSp modSp new mod">
        <pc:chgData name="Opher Donchin" userId="37446733-118c-46f6-b903-027425f2ef02" providerId="ADAL" clId="{C3BFA3BC-1F6C-4040-91BB-7040C9B29400}" dt="2024-02-06T22:09:14.309" v="787" actId="20577"/>
        <pc:sldMkLst>
          <pc:docMk/>
          <pc:sldMk cId="2744438359" sldId="353"/>
        </pc:sldMkLst>
        <pc:spChg chg="mod">
          <ac:chgData name="Opher Donchin" userId="37446733-118c-46f6-b903-027425f2ef02" providerId="ADAL" clId="{C3BFA3BC-1F6C-4040-91BB-7040C9B29400}" dt="2024-02-06T22:07:28.404" v="715" actId="27636"/>
          <ac:spMkLst>
            <pc:docMk/>
            <pc:sldMk cId="2744438359" sldId="353"/>
            <ac:spMk id="2" creationId="{65474C98-B114-7462-D30E-C086F3688886}"/>
          </ac:spMkLst>
        </pc:spChg>
        <pc:spChg chg="mod">
          <ac:chgData name="Opher Donchin" userId="37446733-118c-46f6-b903-027425f2ef02" providerId="ADAL" clId="{C3BFA3BC-1F6C-4040-91BB-7040C9B29400}" dt="2024-02-06T22:09:14.309" v="787" actId="20577"/>
          <ac:spMkLst>
            <pc:docMk/>
            <pc:sldMk cId="2744438359" sldId="353"/>
            <ac:spMk id="3" creationId="{0AA901CF-A806-4018-0881-6AF11843E66E}"/>
          </ac:spMkLst>
        </pc:spChg>
        <pc:spChg chg="add mod">
          <ac:chgData name="Opher Donchin" userId="37446733-118c-46f6-b903-027425f2ef02" providerId="ADAL" clId="{C3BFA3BC-1F6C-4040-91BB-7040C9B29400}" dt="2024-02-06T22:08:25.731" v="731" actId="1076"/>
          <ac:spMkLst>
            <pc:docMk/>
            <pc:sldMk cId="2744438359" sldId="353"/>
            <ac:spMk id="5" creationId="{3526C618-78BA-596A-C9E4-A0614228C408}"/>
          </ac:spMkLst>
        </pc:spChg>
        <pc:spChg chg="add mod">
          <ac:chgData name="Opher Donchin" userId="37446733-118c-46f6-b903-027425f2ef02" providerId="ADAL" clId="{C3BFA3BC-1F6C-4040-91BB-7040C9B29400}" dt="2024-02-06T22:08:21.149" v="730" actId="1076"/>
          <ac:spMkLst>
            <pc:docMk/>
            <pc:sldMk cId="2744438359" sldId="353"/>
            <ac:spMk id="7" creationId="{2AF82372-0EF9-3D97-0017-B2DAA765FE2B}"/>
          </ac:spMkLst>
        </pc:spChg>
        <pc:spChg chg="add mod">
          <ac:chgData name="Opher Donchin" userId="37446733-118c-46f6-b903-027425f2ef02" providerId="ADAL" clId="{C3BFA3BC-1F6C-4040-91BB-7040C9B29400}" dt="2024-02-06T22:08:51.069" v="738" actId="1076"/>
          <ac:spMkLst>
            <pc:docMk/>
            <pc:sldMk cId="2744438359" sldId="353"/>
            <ac:spMk id="9" creationId="{0BAD0CD4-F38E-DEBA-6E5D-D50BA331AA32}"/>
          </ac:spMkLst>
        </pc:spChg>
      </pc:sldChg>
      <pc:sldChg chg="addSp modSp new mod">
        <pc:chgData name="Opher Donchin" userId="37446733-118c-46f6-b903-027425f2ef02" providerId="ADAL" clId="{C3BFA3BC-1F6C-4040-91BB-7040C9B29400}" dt="2024-02-06T22:10:19.795" v="837" actId="14100"/>
        <pc:sldMkLst>
          <pc:docMk/>
          <pc:sldMk cId="2801979051" sldId="354"/>
        </pc:sldMkLst>
        <pc:spChg chg="mod">
          <ac:chgData name="Opher Donchin" userId="37446733-118c-46f6-b903-027425f2ef02" providerId="ADAL" clId="{C3BFA3BC-1F6C-4040-91BB-7040C9B29400}" dt="2024-02-06T22:09:28.884" v="822" actId="20577"/>
          <ac:spMkLst>
            <pc:docMk/>
            <pc:sldMk cId="2801979051" sldId="354"/>
            <ac:spMk id="2" creationId="{BB338066-163F-D341-BF60-E5E589C34037}"/>
          </ac:spMkLst>
        </pc:spChg>
        <pc:spChg chg="mod">
          <ac:chgData name="Opher Donchin" userId="37446733-118c-46f6-b903-027425f2ef02" providerId="ADAL" clId="{C3BFA3BC-1F6C-4040-91BB-7040C9B29400}" dt="2024-02-06T22:09:52.583" v="828" actId="14100"/>
          <ac:spMkLst>
            <pc:docMk/>
            <pc:sldMk cId="2801979051" sldId="354"/>
            <ac:spMk id="3" creationId="{EE6FBD1E-3CB9-DF9B-326F-593965083275}"/>
          </ac:spMkLst>
        </pc:spChg>
        <pc:picChg chg="add mod">
          <ac:chgData name="Opher Donchin" userId="37446733-118c-46f6-b903-027425f2ef02" providerId="ADAL" clId="{C3BFA3BC-1F6C-4040-91BB-7040C9B29400}" dt="2024-02-06T22:09:53.893" v="829" actId="1076"/>
          <ac:picMkLst>
            <pc:docMk/>
            <pc:sldMk cId="2801979051" sldId="354"/>
            <ac:picMk id="4" creationId="{EC1638EA-F5C0-9136-C704-A065452BEE99}"/>
          </ac:picMkLst>
        </pc:picChg>
        <pc:picChg chg="add mod">
          <ac:chgData name="Opher Donchin" userId="37446733-118c-46f6-b903-027425f2ef02" providerId="ADAL" clId="{C3BFA3BC-1F6C-4040-91BB-7040C9B29400}" dt="2024-02-06T22:10:19.795" v="837" actId="14100"/>
          <ac:picMkLst>
            <pc:docMk/>
            <pc:sldMk cId="2801979051" sldId="354"/>
            <ac:picMk id="5" creationId="{F1D4B621-5E8F-F801-4326-610A103C2ECA}"/>
          </ac:picMkLst>
        </pc:picChg>
      </pc:sldChg>
      <pc:sldChg chg="addSp delSp modSp add mod">
        <pc:chgData name="Opher Donchin" userId="37446733-118c-46f6-b903-027425f2ef02" providerId="ADAL" clId="{C3BFA3BC-1F6C-4040-91BB-7040C9B29400}" dt="2024-02-06T22:18:24.890" v="852" actId="1076"/>
        <pc:sldMkLst>
          <pc:docMk/>
          <pc:sldMk cId="2423359237" sldId="355"/>
        </pc:sldMkLst>
        <pc:picChg chg="del">
          <ac:chgData name="Opher Donchin" userId="37446733-118c-46f6-b903-027425f2ef02" providerId="ADAL" clId="{C3BFA3BC-1F6C-4040-91BB-7040C9B29400}" dt="2024-02-06T22:18:08.210" v="843" actId="478"/>
          <ac:picMkLst>
            <pc:docMk/>
            <pc:sldMk cId="2423359237" sldId="355"/>
            <ac:picMk id="4" creationId="{AB7B1576-3E34-9E6C-AA4E-AFA6018C4773}"/>
          </ac:picMkLst>
        </pc:picChg>
        <pc:picChg chg="del">
          <ac:chgData name="Opher Donchin" userId="37446733-118c-46f6-b903-027425f2ef02" providerId="ADAL" clId="{C3BFA3BC-1F6C-4040-91BB-7040C9B29400}" dt="2024-02-06T22:17:48.629" v="839" actId="478"/>
          <ac:picMkLst>
            <pc:docMk/>
            <pc:sldMk cId="2423359237" sldId="355"/>
            <ac:picMk id="5" creationId="{FD14D811-33BE-20D3-6256-68BD78916BF2}"/>
          </ac:picMkLst>
        </pc:picChg>
        <pc:picChg chg="add mod">
          <ac:chgData name="Opher Donchin" userId="37446733-118c-46f6-b903-027425f2ef02" providerId="ADAL" clId="{C3BFA3BC-1F6C-4040-91BB-7040C9B29400}" dt="2024-02-06T22:18:24.890" v="852" actId="1076"/>
          <ac:picMkLst>
            <pc:docMk/>
            <pc:sldMk cId="2423359237" sldId="355"/>
            <ac:picMk id="6" creationId="{000052F4-2295-460A-9610-419EE7EBE287}"/>
          </ac:picMkLst>
        </pc:picChg>
        <pc:picChg chg="add mod">
          <ac:chgData name="Opher Donchin" userId="37446733-118c-46f6-b903-027425f2ef02" providerId="ADAL" clId="{C3BFA3BC-1F6C-4040-91BB-7040C9B29400}" dt="2024-02-06T22:18:17.567" v="849" actId="1076"/>
          <ac:picMkLst>
            <pc:docMk/>
            <pc:sldMk cId="2423359237" sldId="355"/>
            <ac:picMk id="7" creationId="{C0887891-86E6-42C1-9F0B-C0F75953A667}"/>
          </ac:picMkLst>
        </pc:picChg>
      </pc:sldChg>
      <pc:sldChg chg="addSp delSp modSp add mod">
        <pc:chgData name="Opher Donchin" userId="37446733-118c-46f6-b903-027425f2ef02" providerId="ADAL" clId="{C3BFA3BC-1F6C-4040-91BB-7040C9B29400}" dt="2024-02-06T22:18:49.004" v="857" actId="14100"/>
        <pc:sldMkLst>
          <pc:docMk/>
          <pc:sldMk cId="303842010" sldId="356"/>
        </pc:sldMkLst>
        <pc:picChg chg="add mod">
          <ac:chgData name="Opher Donchin" userId="37446733-118c-46f6-b903-027425f2ef02" providerId="ADAL" clId="{C3BFA3BC-1F6C-4040-91BB-7040C9B29400}" dt="2024-02-06T22:18:49.004" v="857" actId="14100"/>
          <ac:picMkLst>
            <pc:docMk/>
            <pc:sldMk cId="303842010" sldId="356"/>
            <ac:picMk id="4" creationId="{F9411E9A-FD27-83CB-CACC-ECE3479C89FD}"/>
          </ac:picMkLst>
        </pc:picChg>
        <pc:picChg chg="del">
          <ac:chgData name="Opher Donchin" userId="37446733-118c-46f6-b903-027425f2ef02" providerId="ADAL" clId="{C3BFA3BC-1F6C-4040-91BB-7040C9B29400}" dt="2024-02-06T22:18:42.481" v="854" actId="478"/>
          <ac:picMkLst>
            <pc:docMk/>
            <pc:sldMk cId="303842010" sldId="356"/>
            <ac:picMk id="6" creationId="{0BFE2523-B1D4-7ADE-F970-728BAD67228B}"/>
          </ac:picMkLst>
        </pc:picChg>
      </pc:sldChg>
      <pc:sldChg chg="addSp delSp modSp new mod">
        <pc:chgData name="Opher Donchin" userId="37446733-118c-46f6-b903-027425f2ef02" providerId="ADAL" clId="{C3BFA3BC-1F6C-4040-91BB-7040C9B29400}" dt="2024-02-06T22:45:58.469" v="1164" actId="20577"/>
        <pc:sldMkLst>
          <pc:docMk/>
          <pc:sldMk cId="332689210" sldId="357"/>
        </pc:sldMkLst>
        <pc:spChg chg="mod">
          <ac:chgData name="Opher Donchin" userId="37446733-118c-46f6-b903-027425f2ef02" providerId="ADAL" clId="{C3BFA3BC-1F6C-4040-91BB-7040C9B29400}" dt="2024-02-06T22:42:57.438" v="891" actId="20577"/>
          <ac:spMkLst>
            <pc:docMk/>
            <pc:sldMk cId="332689210" sldId="357"/>
            <ac:spMk id="2" creationId="{506A7563-4173-8F63-0FB1-6246406C2184}"/>
          </ac:spMkLst>
        </pc:spChg>
        <pc:spChg chg="mod">
          <ac:chgData name="Opher Donchin" userId="37446733-118c-46f6-b903-027425f2ef02" providerId="ADAL" clId="{C3BFA3BC-1F6C-4040-91BB-7040C9B29400}" dt="2024-02-06T22:45:58.469" v="1164" actId="20577"/>
          <ac:spMkLst>
            <pc:docMk/>
            <pc:sldMk cId="332689210" sldId="357"/>
            <ac:spMk id="3" creationId="{01EADCB6-8182-FCA4-52F9-F8795396AEF2}"/>
          </ac:spMkLst>
        </pc:spChg>
        <pc:spChg chg="add mod">
          <ac:chgData name="Opher Donchin" userId="37446733-118c-46f6-b903-027425f2ef02" providerId="ADAL" clId="{C3BFA3BC-1F6C-4040-91BB-7040C9B29400}" dt="2024-02-06T22:45:26.455" v="1085" actId="1076"/>
          <ac:spMkLst>
            <pc:docMk/>
            <pc:sldMk cId="332689210" sldId="357"/>
            <ac:spMk id="5" creationId="{7774F224-7F7A-251C-C81F-E26CFDF4CE7F}"/>
          </ac:spMkLst>
        </pc:spChg>
        <pc:picChg chg="add del mod">
          <ac:chgData name="Opher Donchin" userId="37446733-118c-46f6-b903-027425f2ef02" providerId="ADAL" clId="{C3BFA3BC-1F6C-4040-91BB-7040C9B29400}" dt="2024-02-06T22:44:06.017" v="981" actId="21"/>
          <ac:picMkLst>
            <pc:docMk/>
            <pc:sldMk cId="332689210" sldId="357"/>
            <ac:picMk id="6" creationId="{C8E23AF1-8528-F7A1-3BC3-BC2BF8556028}"/>
          </ac:picMkLst>
        </pc:picChg>
      </pc:sldChg>
      <pc:sldChg chg="addSp modSp new mod">
        <pc:chgData name="Opher Donchin" userId="37446733-118c-46f6-b903-027425f2ef02" providerId="ADAL" clId="{C3BFA3BC-1F6C-4040-91BB-7040C9B29400}" dt="2024-02-06T22:45:21.244" v="1084" actId="1076"/>
        <pc:sldMkLst>
          <pc:docMk/>
          <pc:sldMk cId="646720450" sldId="358"/>
        </pc:sldMkLst>
        <pc:spChg chg="mod">
          <ac:chgData name="Opher Donchin" userId="37446733-118c-46f6-b903-027425f2ef02" providerId="ADAL" clId="{C3BFA3BC-1F6C-4040-91BB-7040C9B29400}" dt="2024-02-06T22:44:29.687" v="1044" actId="14100"/>
          <ac:spMkLst>
            <pc:docMk/>
            <pc:sldMk cId="646720450" sldId="358"/>
            <ac:spMk id="2" creationId="{3F92243C-9646-1557-8F97-7395FCF8CF5B}"/>
          </ac:spMkLst>
        </pc:spChg>
        <pc:spChg chg="mod">
          <ac:chgData name="Opher Donchin" userId="37446733-118c-46f6-b903-027425f2ef02" providerId="ADAL" clId="{C3BFA3BC-1F6C-4040-91BB-7040C9B29400}" dt="2024-02-06T22:44:35.487" v="1047" actId="14100"/>
          <ac:spMkLst>
            <pc:docMk/>
            <pc:sldMk cId="646720450" sldId="358"/>
            <ac:spMk id="3" creationId="{F8EE23B6-015C-6D90-C98B-8D0AE04953A9}"/>
          </ac:spMkLst>
        </pc:spChg>
        <pc:spChg chg="add mod">
          <ac:chgData name="Opher Donchin" userId="37446733-118c-46f6-b903-027425f2ef02" providerId="ADAL" clId="{C3BFA3BC-1F6C-4040-91BB-7040C9B29400}" dt="2024-02-06T22:45:07.711" v="1069" actId="1076"/>
          <ac:spMkLst>
            <pc:docMk/>
            <pc:sldMk cId="646720450" sldId="358"/>
            <ac:spMk id="5" creationId="{97493275-AB29-2552-82D5-048CE75D4A75}"/>
          </ac:spMkLst>
        </pc:spChg>
        <pc:spChg chg="add mod">
          <ac:chgData name="Opher Donchin" userId="37446733-118c-46f6-b903-027425f2ef02" providerId="ADAL" clId="{C3BFA3BC-1F6C-4040-91BB-7040C9B29400}" dt="2024-02-06T22:45:21.244" v="1084" actId="1076"/>
          <ac:spMkLst>
            <pc:docMk/>
            <pc:sldMk cId="646720450" sldId="358"/>
            <ac:spMk id="7" creationId="{0DAB5848-963C-45E9-198C-BB3E795C29CB}"/>
          </ac:spMkLst>
        </pc:spChg>
        <pc:picChg chg="add mod">
          <ac:chgData name="Opher Donchin" userId="37446733-118c-46f6-b903-027425f2ef02" providerId="ADAL" clId="{C3BFA3BC-1F6C-4040-91BB-7040C9B29400}" dt="2024-02-06T22:44:56.470" v="1055" actId="14100"/>
          <ac:picMkLst>
            <pc:docMk/>
            <pc:sldMk cId="646720450" sldId="358"/>
            <ac:picMk id="4" creationId="{D9F4A821-A6F4-9CE7-2690-0A9D10A0936B}"/>
          </ac:picMkLst>
        </pc:picChg>
        <pc:picChg chg="add mod">
          <ac:chgData name="Opher Donchin" userId="37446733-118c-46f6-b903-027425f2ef02" providerId="ADAL" clId="{C3BFA3BC-1F6C-4040-91BB-7040C9B29400}" dt="2024-02-06T22:44:38.679" v="1050" actId="1076"/>
          <ac:picMkLst>
            <pc:docMk/>
            <pc:sldMk cId="646720450" sldId="358"/>
            <ac:picMk id="6" creationId="{C8E23AF1-8528-F7A1-3BC3-BC2BF8556028}"/>
          </ac:picMkLst>
        </pc:picChg>
      </pc:sldChg>
      <pc:sldChg chg="addSp modSp new mod">
        <pc:chgData name="Opher Donchin" userId="37446733-118c-46f6-b903-027425f2ef02" providerId="ADAL" clId="{C3BFA3BC-1F6C-4040-91BB-7040C9B29400}" dt="2024-02-06T23:08:41.974" v="1365" actId="20577"/>
        <pc:sldMkLst>
          <pc:docMk/>
          <pc:sldMk cId="1769851857" sldId="359"/>
        </pc:sldMkLst>
        <pc:spChg chg="mod">
          <ac:chgData name="Opher Donchin" userId="37446733-118c-46f6-b903-027425f2ef02" providerId="ADAL" clId="{C3BFA3BC-1F6C-4040-91BB-7040C9B29400}" dt="2024-02-06T23:02:23.656" v="1172" actId="20577"/>
          <ac:spMkLst>
            <pc:docMk/>
            <pc:sldMk cId="1769851857" sldId="359"/>
            <ac:spMk id="2" creationId="{0B35FA15-96F9-AF7F-E4A3-9640D609126D}"/>
          </ac:spMkLst>
        </pc:spChg>
        <pc:spChg chg="mod">
          <ac:chgData name="Opher Donchin" userId="37446733-118c-46f6-b903-027425f2ef02" providerId="ADAL" clId="{C3BFA3BC-1F6C-4040-91BB-7040C9B29400}" dt="2024-02-06T23:08:41.974" v="1365" actId="20577"/>
          <ac:spMkLst>
            <pc:docMk/>
            <pc:sldMk cId="1769851857" sldId="359"/>
            <ac:spMk id="3" creationId="{7D0EA357-2667-5FB8-4A72-A459EE348BF8}"/>
          </ac:spMkLst>
        </pc:spChg>
        <pc:spChg chg="add mod">
          <ac:chgData name="Opher Donchin" userId="37446733-118c-46f6-b903-027425f2ef02" providerId="ADAL" clId="{C3BFA3BC-1F6C-4040-91BB-7040C9B29400}" dt="2024-02-06T23:05:29.650" v="1289" actId="1076"/>
          <ac:spMkLst>
            <pc:docMk/>
            <pc:sldMk cId="1769851857" sldId="359"/>
            <ac:spMk id="7" creationId="{14FA2AC7-00DB-542F-770C-8FAF2AFBA706}"/>
          </ac:spMkLst>
        </pc:spChg>
        <pc:spChg chg="add mod">
          <ac:chgData name="Opher Donchin" userId="37446733-118c-46f6-b903-027425f2ef02" providerId="ADAL" clId="{C3BFA3BC-1F6C-4040-91BB-7040C9B29400}" dt="2024-02-06T23:07:19.994" v="1308" actId="1076"/>
          <ac:spMkLst>
            <pc:docMk/>
            <pc:sldMk cId="1769851857" sldId="359"/>
            <ac:spMk id="8" creationId="{B738C8D1-465D-A1D7-28AC-092771595696}"/>
          </ac:spMkLst>
        </pc:spChg>
        <pc:graphicFrameChg chg="add mod">
          <ac:chgData name="Opher Donchin" userId="37446733-118c-46f6-b903-027425f2ef02" providerId="ADAL" clId="{C3BFA3BC-1F6C-4040-91BB-7040C9B29400}" dt="2024-02-06T23:07:22.649" v="1309" actId="14100"/>
          <ac:graphicFrameMkLst>
            <pc:docMk/>
            <pc:sldMk cId="1769851857" sldId="359"/>
            <ac:graphicFrameMk id="4" creationId="{AA1A1FCD-31E5-3407-95F3-F7A6F32A190A}"/>
          </ac:graphicFrameMkLst>
        </pc:graphicFrameChg>
        <pc:graphicFrameChg chg="add mod">
          <ac:chgData name="Opher Donchin" userId="37446733-118c-46f6-b903-027425f2ef02" providerId="ADAL" clId="{C3BFA3BC-1F6C-4040-91BB-7040C9B29400}" dt="2024-02-06T23:05:24.668" v="1288"/>
          <ac:graphicFrameMkLst>
            <pc:docMk/>
            <pc:sldMk cId="1769851857" sldId="359"/>
            <ac:graphicFrameMk id="5" creationId="{E2D1E37D-C7A0-0635-EB84-FFE3DB8B97CA}"/>
          </ac:graphicFrameMkLst>
        </pc:graphicFrameChg>
        <pc:graphicFrameChg chg="add mod">
          <ac:chgData name="Opher Donchin" userId="37446733-118c-46f6-b903-027425f2ef02" providerId="ADAL" clId="{C3BFA3BC-1F6C-4040-91BB-7040C9B29400}" dt="2024-02-06T23:05:29.650" v="1289" actId="1076"/>
          <ac:graphicFrameMkLst>
            <pc:docMk/>
            <pc:sldMk cId="1769851857" sldId="359"/>
            <ac:graphicFrameMk id="6" creationId="{EEDBD263-FC1B-299A-FE71-CB7BBED78F9B}"/>
          </ac:graphicFrameMkLst>
        </pc:graphicFrameChg>
      </pc:sldChg>
      <pc:sldChg chg="addSp delSp modSp new mod">
        <pc:chgData name="Opher Donchin" userId="37446733-118c-46f6-b903-027425f2ef02" providerId="ADAL" clId="{C3BFA3BC-1F6C-4040-91BB-7040C9B29400}" dt="2024-02-06T23:37:22.574" v="1416" actId="20577"/>
        <pc:sldMkLst>
          <pc:docMk/>
          <pc:sldMk cId="3385053632" sldId="360"/>
        </pc:sldMkLst>
        <pc:spChg chg="mod">
          <ac:chgData name="Opher Donchin" userId="37446733-118c-46f6-b903-027425f2ef02" providerId="ADAL" clId="{C3BFA3BC-1F6C-4040-91BB-7040C9B29400}" dt="2024-02-06T23:09:47.986" v="1398" actId="27636"/>
          <ac:spMkLst>
            <pc:docMk/>
            <pc:sldMk cId="3385053632" sldId="360"/>
            <ac:spMk id="2" creationId="{EC4E09EC-E504-60DF-48FE-BD353A339E8B}"/>
          </ac:spMkLst>
        </pc:spChg>
        <pc:spChg chg="mod">
          <ac:chgData name="Opher Donchin" userId="37446733-118c-46f6-b903-027425f2ef02" providerId="ADAL" clId="{C3BFA3BC-1F6C-4040-91BB-7040C9B29400}" dt="2024-02-06T23:33:18.400" v="1410" actId="1076"/>
          <ac:spMkLst>
            <pc:docMk/>
            <pc:sldMk cId="3385053632" sldId="360"/>
            <ac:spMk id="3" creationId="{4E233DBF-42D5-E5EE-19D4-8D61B156FE5C}"/>
          </ac:spMkLst>
        </pc:spChg>
        <pc:spChg chg="add mod">
          <ac:chgData name="Opher Donchin" userId="37446733-118c-46f6-b903-027425f2ef02" providerId="ADAL" clId="{C3BFA3BC-1F6C-4040-91BB-7040C9B29400}" dt="2024-02-06T23:37:22.574" v="1416" actId="20577"/>
          <ac:spMkLst>
            <pc:docMk/>
            <pc:sldMk cId="3385053632" sldId="360"/>
            <ac:spMk id="4" creationId="{54E7AD89-1F9C-311B-B2E7-D67BA9C5E26B}"/>
          </ac:spMkLst>
        </pc:spChg>
        <pc:picChg chg="add del mod">
          <ac:chgData name="Opher Donchin" userId="37446733-118c-46f6-b903-027425f2ef02" providerId="ADAL" clId="{C3BFA3BC-1F6C-4040-91BB-7040C9B29400}" dt="2024-02-06T23:37:05.996" v="1412" actId="478"/>
          <ac:picMkLst>
            <pc:docMk/>
            <pc:sldMk cId="3385053632" sldId="360"/>
            <ac:picMk id="5" creationId="{65F2A32B-3A7D-8842-C5D8-00849F56DCE6}"/>
          </ac:picMkLst>
        </pc:picChg>
        <pc:picChg chg="add mod">
          <ac:chgData name="Opher Donchin" userId="37446733-118c-46f6-b903-027425f2ef02" providerId="ADAL" clId="{C3BFA3BC-1F6C-4040-91BB-7040C9B29400}" dt="2024-02-06T23:37:11.450" v="1415" actId="14100"/>
          <ac:picMkLst>
            <pc:docMk/>
            <pc:sldMk cId="3385053632" sldId="360"/>
            <ac:picMk id="6" creationId="{C04CDF20-3CF3-CE97-8EAB-7519EB372974}"/>
          </ac:picMkLst>
        </pc:picChg>
      </pc:sldChg>
      <pc:sldChg chg="addSp delSp modSp add mod">
        <pc:chgData name="Opher Donchin" userId="37446733-118c-46f6-b903-027425f2ef02" providerId="ADAL" clId="{C3BFA3BC-1F6C-4040-91BB-7040C9B29400}" dt="2024-02-06T23:39:59.491" v="1456" actId="1076"/>
        <pc:sldMkLst>
          <pc:docMk/>
          <pc:sldMk cId="2251564522" sldId="361"/>
        </pc:sldMkLst>
        <pc:spChg chg="mod">
          <ac:chgData name="Opher Donchin" userId="37446733-118c-46f6-b903-027425f2ef02" providerId="ADAL" clId="{C3BFA3BC-1F6C-4040-91BB-7040C9B29400}" dt="2024-02-06T23:38:18.833" v="1439" actId="20577"/>
          <ac:spMkLst>
            <pc:docMk/>
            <pc:sldMk cId="2251564522" sldId="361"/>
            <ac:spMk id="2" creationId="{4F89AD67-4346-E1C7-D364-EC23EF156FE8}"/>
          </ac:spMkLst>
        </pc:spChg>
        <pc:spChg chg="mod">
          <ac:chgData name="Opher Donchin" userId="37446733-118c-46f6-b903-027425f2ef02" providerId="ADAL" clId="{C3BFA3BC-1F6C-4040-91BB-7040C9B29400}" dt="2024-02-06T23:39:59.491" v="1456" actId="1076"/>
          <ac:spMkLst>
            <pc:docMk/>
            <pc:sldMk cId="2251564522" sldId="361"/>
            <ac:spMk id="4" creationId="{A6E6D56B-0CB8-F20E-917E-8317ADAA84B8}"/>
          </ac:spMkLst>
        </pc:spChg>
        <pc:spChg chg="add">
          <ac:chgData name="Opher Donchin" userId="37446733-118c-46f6-b903-027425f2ef02" providerId="ADAL" clId="{C3BFA3BC-1F6C-4040-91BB-7040C9B29400}" dt="2024-02-06T23:38:26.046" v="1442"/>
          <ac:spMkLst>
            <pc:docMk/>
            <pc:sldMk cId="2251564522" sldId="361"/>
            <ac:spMk id="5" creationId="{E8B10013-FE26-0B5B-09AD-BB35939C8AA8}"/>
          </ac:spMkLst>
        </pc:spChg>
        <pc:spChg chg="add mod">
          <ac:chgData name="Opher Donchin" userId="37446733-118c-46f6-b903-027425f2ef02" providerId="ADAL" clId="{C3BFA3BC-1F6C-4040-91BB-7040C9B29400}" dt="2024-02-06T23:39:56.682" v="1455" actId="1076"/>
          <ac:spMkLst>
            <pc:docMk/>
            <pc:sldMk cId="2251564522" sldId="361"/>
            <ac:spMk id="8" creationId="{FE203C0C-DD65-DCFC-027A-47803AB93FCF}"/>
          </ac:spMkLst>
        </pc:spChg>
        <pc:picChg chg="del">
          <ac:chgData name="Opher Donchin" userId="37446733-118c-46f6-b903-027425f2ef02" providerId="ADAL" clId="{C3BFA3BC-1F6C-4040-91BB-7040C9B29400}" dt="2024-02-06T23:38:21.612" v="1440" actId="478"/>
          <ac:picMkLst>
            <pc:docMk/>
            <pc:sldMk cId="2251564522" sldId="361"/>
            <ac:picMk id="6" creationId="{15470D14-52A9-BD4A-3562-1A0E22B79A9D}"/>
          </ac:picMkLst>
        </pc:picChg>
      </pc:sldChg>
      <pc:sldChg chg="addSp modSp new mod">
        <pc:chgData name="Opher Donchin" userId="37446733-118c-46f6-b903-027425f2ef02" providerId="ADAL" clId="{C3BFA3BC-1F6C-4040-91BB-7040C9B29400}" dt="2024-02-06T23:54:42.423" v="1605" actId="1076"/>
        <pc:sldMkLst>
          <pc:docMk/>
          <pc:sldMk cId="426054080" sldId="362"/>
        </pc:sldMkLst>
        <pc:spChg chg="mod">
          <ac:chgData name="Opher Donchin" userId="37446733-118c-46f6-b903-027425f2ef02" providerId="ADAL" clId="{C3BFA3BC-1F6C-4040-91BB-7040C9B29400}" dt="2024-02-06T23:53:04.813" v="1492" actId="20577"/>
          <ac:spMkLst>
            <pc:docMk/>
            <pc:sldMk cId="426054080" sldId="362"/>
            <ac:spMk id="2" creationId="{2EFE8C69-47C3-8EF8-057E-11F8DF326E03}"/>
          </ac:spMkLst>
        </pc:spChg>
        <pc:spChg chg="mod">
          <ac:chgData name="Opher Donchin" userId="37446733-118c-46f6-b903-027425f2ef02" providerId="ADAL" clId="{C3BFA3BC-1F6C-4040-91BB-7040C9B29400}" dt="2024-02-06T23:54:38.841" v="1604" actId="27636"/>
          <ac:spMkLst>
            <pc:docMk/>
            <pc:sldMk cId="426054080" sldId="362"/>
            <ac:spMk id="3" creationId="{DE074397-B018-E084-726C-231F7043C4A9}"/>
          </ac:spMkLst>
        </pc:spChg>
        <pc:spChg chg="add mod">
          <ac:chgData name="Opher Donchin" userId="37446733-118c-46f6-b903-027425f2ef02" providerId="ADAL" clId="{C3BFA3BC-1F6C-4040-91BB-7040C9B29400}" dt="2024-02-06T23:54:42.423" v="1605" actId="1076"/>
          <ac:spMkLst>
            <pc:docMk/>
            <pc:sldMk cId="426054080" sldId="362"/>
            <ac:spMk id="5" creationId="{ABF986FD-0B63-173B-D132-AB5A4AA342F4}"/>
          </ac:spMkLst>
        </pc:spChg>
      </pc:sldChg>
      <pc:sldChg chg="addSp modSp new mod">
        <pc:chgData name="Opher Donchin" userId="37446733-118c-46f6-b903-027425f2ef02" providerId="ADAL" clId="{C3BFA3BC-1F6C-4040-91BB-7040C9B29400}" dt="2024-02-07T00:07:03.229" v="1716" actId="1076"/>
        <pc:sldMkLst>
          <pc:docMk/>
          <pc:sldMk cId="1247746738" sldId="363"/>
        </pc:sldMkLst>
        <pc:spChg chg="mod">
          <ac:chgData name="Opher Donchin" userId="37446733-118c-46f6-b903-027425f2ef02" providerId="ADAL" clId="{C3BFA3BC-1F6C-4040-91BB-7040C9B29400}" dt="2024-02-07T00:05:58.467" v="1683" actId="20577"/>
          <ac:spMkLst>
            <pc:docMk/>
            <pc:sldMk cId="1247746738" sldId="363"/>
            <ac:spMk id="2" creationId="{242F6FD8-5DE5-BF09-29CA-8AC6FA197E04}"/>
          </ac:spMkLst>
        </pc:spChg>
        <pc:spChg chg="mod">
          <ac:chgData name="Opher Donchin" userId="37446733-118c-46f6-b903-027425f2ef02" providerId="ADAL" clId="{C3BFA3BC-1F6C-4040-91BB-7040C9B29400}" dt="2024-02-07T00:06:02.445" v="1685" actId="27636"/>
          <ac:spMkLst>
            <pc:docMk/>
            <pc:sldMk cId="1247746738" sldId="363"/>
            <ac:spMk id="3" creationId="{25B5ABD5-4E06-A915-9D9B-ED19F451BD69}"/>
          </ac:spMkLst>
        </pc:spChg>
        <pc:spChg chg="add mod">
          <ac:chgData name="Opher Donchin" userId="37446733-118c-46f6-b903-027425f2ef02" providerId="ADAL" clId="{C3BFA3BC-1F6C-4040-91BB-7040C9B29400}" dt="2024-02-07T00:06:46.593" v="1706" actId="1076"/>
          <ac:spMkLst>
            <pc:docMk/>
            <pc:sldMk cId="1247746738" sldId="363"/>
            <ac:spMk id="6" creationId="{533731FC-C1A4-F680-33A2-A232FA41D7A9}"/>
          </ac:spMkLst>
        </pc:spChg>
        <pc:spChg chg="add mod">
          <ac:chgData name="Opher Donchin" userId="37446733-118c-46f6-b903-027425f2ef02" providerId="ADAL" clId="{C3BFA3BC-1F6C-4040-91BB-7040C9B29400}" dt="2024-02-07T00:07:03.229" v="1716" actId="1076"/>
          <ac:spMkLst>
            <pc:docMk/>
            <pc:sldMk cId="1247746738" sldId="363"/>
            <ac:spMk id="7" creationId="{65E584AF-2AB6-C746-D095-A6AA4CA12974}"/>
          </ac:spMkLst>
        </pc:spChg>
        <pc:picChg chg="add mod">
          <ac:chgData name="Opher Donchin" userId="37446733-118c-46f6-b903-027425f2ef02" providerId="ADAL" clId="{C3BFA3BC-1F6C-4040-91BB-7040C9B29400}" dt="2024-02-07T00:06:10.262" v="1690" actId="1076"/>
          <ac:picMkLst>
            <pc:docMk/>
            <pc:sldMk cId="1247746738" sldId="363"/>
            <ac:picMk id="4" creationId="{B536D43D-562D-CBF5-86A0-FE307055F9D7}"/>
          </ac:picMkLst>
        </pc:picChg>
        <pc:picChg chg="add mod">
          <ac:chgData name="Opher Donchin" userId="37446733-118c-46f6-b903-027425f2ef02" providerId="ADAL" clId="{C3BFA3BC-1F6C-4040-91BB-7040C9B29400}" dt="2024-02-07T00:06:26.610" v="1694" actId="14100"/>
          <ac:picMkLst>
            <pc:docMk/>
            <pc:sldMk cId="1247746738" sldId="363"/>
            <ac:picMk id="5" creationId="{D8FD6933-540D-7E9E-146F-F2559A8BEACF}"/>
          </ac:picMkLst>
        </pc:picChg>
      </pc:sldChg>
      <pc:sldChg chg="addSp delSp modSp add mod">
        <pc:chgData name="Opher Donchin" userId="37446733-118c-46f6-b903-027425f2ef02" providerId="ADAL" clId="{C3BFA3BC-1F6C-4040-91BB-7040C9B29400}" dt="2024-02-07T00:10:04.615" v="1724" actId="1076"/>
        <pc:sldMkLst>
          <pc:docMk/>
          <pc:sldMk cId="2346022349" sldId="364"/>
        </pc:sldMkLst>
        <pc:spChg chg="mod">
          <ac:chgData name="Opher Donchin" userId="37446733-118c-46f6-b903-027425f2ef02" providerId="ADAL" clId="{C3BFA3BC-1F6C-4040-91BB-7040C9B29400}" dt="2024-02-07T00:10:04.615" v="1724" actId="1076"/>
          <ac:spMkLst>
            <pc:docMk/>
            <pc:sldMk cId="2346022349" sldId="364"/>
            <ac:spMk id="6" creationId="{3D06A12F-C45E-973A-CBEC-93AA2F6883A1}"/>
          </ac:spMkLst>
        </pc:spChg>
        <pc:picChg chg="del">
          <ac:chgData name="Opher Donchin" userId="37446733-118c-46f6-b903-027425f2ef02" providerId="ADAL" clId="{C3BFA3BC-1F6C-4040-91BB-7040C9B29400}" dt="2024-02-07T00:09:47.716" v="1718" actId="478"/>
          <ac:picMkLst>
            <pc:docMk/>
            <pc:sldMk cId="2346022349" sldId="364"/>
            <ac:picMk id="4" creationId="{45CF9646-212A-F89A-4ED4-4A83C7C8CB67}"/>
          </ac:picMkLst>
        </pc:picChg>
        <pc:picChg chg="add mod">
          <ac:chgData name="Opher Donchin" userId="37446733-118c-46f6-b903-027425f2ef02" providerId="ADAL" clId="{C3BFA3BC-1F6C-4040-91BB-7040C9B29400}" dt="2024-02-07T00:10:00.184" v="1723" actId="14100"/>
          <ac:picMkLst>
            <pc:docMk/>
            <pc:sldMk cId="2346022349" sldId="364"/>
            <ac:picMk id="8" creationId="{2AF8F408-F4A7-5600-7650-0B633F439822}"/>
          </ac:picMkLst>
        </pc:picChg>
      </pc:sldChg>
      <pc:sldChg chg="modSp new del mod">
        <pc:chgData name="Opher Donchin" userId="37446733-118c-46f6-b903-027425f2ef02" providerId="ADAL" clId="{C3BFA3BC-1F6C-4040-91BB-7040C9B29400}" dt="2024-02-07T00:16:33.013" v="1802" actId="47"/>
        <pc:sldMkLst>
          <pc:docMk/>
          <pc:sldMk cId="2249288597" sldId="365"/>
        </pc:sldMkLst>
        <pc:spChg chg="mod">
          <ac:chgData name="Opher Donchin" userId="37446733-118c-46f6-b903-027425f2ef02" providerId="ADAL" clId="{C3BFA3BC-1F6C-4040-91BB-7040C9B29400}" dt="2024-02-07T00:11:20.309" v="1747" actId="20577"/>
          <ac:spMkLst>
            <pc:docMk/>
            <pc:sldMk cId="2249288597" sldId="365"/>
            <ac:spMk id="2" creationId="{9A5F5069-1B70-FE2B-B002-9C8F2AC095BD}"/>
          </ac:spMkLst>
        </pc:spChg>
      </pc:sldChg>
      <pc:sldChg chg="addSp delSp modSp add del mod">
        <pc:chgData name="Opher Donchin" userId="37446733-118c-46f6-b903-027425f2ef02" providerId="ADAL" clId="{C3BFA3BC-1F6C-4040-91BB-7040C9B29400}" dt="2024-02-07T11:26:35.655" v="3283"/>
        <pc:sldMkLst>
          <pc:docMk/>
          <pc:sldMk cId="447213504" sldId="366"/>
        </pc:sldMkLst>
        <pc:spChg chg="mod">
          <ac:chgData name="Opher Donchin" userId="37446733-118c-46f6-b903-027425f2ef02" providerId="ADAL" clId="{C3BFA3BC-1F6C-4040-91BB-7040C9B29400}" dt="2024-02-07T00:11:52.575" v="1766" actId="20577"/>
          <ac:spMkLst>
            <pc:docMk/>
            <pc:sldMk cId="447213504" sldId="366"/>
            <ac:spMk id="2" creationId="{CA838057-30C4-5270-3991-B0C4546F1632}"/>
          </ac:spMkLst>
        </pc:spChg>
        <pc:spChg chg="mod">
          <ac:chgData name="Opher Donchin" userId="37446733-118c-46f6-b903-027425f2ef02" providerId="ADAL" clId="{C3BFA3BC-1F6C-4040-91BB-7040C9B29400}" dt="2024-02-07T00:12:05.647" v="1776" actId="20577"/>
          <ac:spMkLst>
            <pc:docMk/>
            <pc:sldMk cId="447213504" sldId="366"/>
            <ac:spMk id="3" creationId="{BC24529B-8D1D-83C4-8E07-FFCC0E4B42D0}"/>
          </ac:spMkLst>
        </pc:spChg>
        <pc:spChg chg="mod">
          <ac:chgData name="Opher Donchin" userId="37446733-118c-46f6-b903-027425f2ef02" providerId="ADAL" clId="{C3BFA3BC-1F6C-4040-91BB-7040C9B29400}" dt="2024-02-07T00:12:15.519" v="1783" actId="20577"/>
          <ac:spMkLst>
            <pc:docMk/>
            <pc:sldMk cId="447213504" sldId="366"/>
            <ac:spMk id="8" creationId="{84BD193B-0207-7A3D-D1CA-4E3C2EAAA18A}"/>
          </ac:spMkLst>
        </pc:spChg>
        <pc:graphicFrameChg chg="mod">
          <ac:chgData name="Opher Donchin" userId="37446733-118c-46f6-b903-027425f2ef02" providerId="ADAL" clId="{C3BFA3BC-1F6C-4040-91BB-7040C9B29400}" dt="2024-02-07T11:26:35.655" v="3283"/>
          <ac:graphicFrameMkLst>
            <pc:docMk/>
            <pc:sldMk cId="447213504" sldId="366"/>
            <ac:graphicFrameMk id="4" creationId="{8B30BDD3-7D76-7A16-745D-33FBCB5B1497}"/>
          </ac:graphicFrameMkLst>
        </pc:graphicFrameChg>
        <pc:graphicFrameChg chg="add del mod">
          <ac:chgData name="Opher Donchin" userId="37446733-118c-46f6-b903-027425f2ef02" providerId="ADAL" clId="{C3BFA3BC-1F6C-4040-91BB-7040C9B29400}" dt="2024-02-07T05:49:46.446" v="2118" actId="21"/>
          <ac:graphicFrameMkLst>
            <pc:docMk/>
            <pc:sldMk cId="447213504" sldId="366"/>
            <ac:graphicFrameMk id="9" creationId="{D61D5BFA-C217-1607-F343-B0E182A5B3FB}"/>
          </ac:graphicFrameMkLst>
        </pc:graphicFrameChg>
      </pc:sldChg>
      <pc:sldChg chg="addSp modSp new mod">
        <pc:chgData name="Opher Donchin" userId="37446733-118c-46f6-b903-027425f2ef02" providerId="ADAL" clId="{C3BFA3BC-1F6C-4040-91BB-7040C9B29400}" dt="2024-02-07T08:59:14.170" v="3281" actId="20577"/>
        <pc:sldMkLst>
          <pc:docMk/>
          <pc:sldMk cId="2013528825" sldId="367"/>
        </pc:sldMkLst>
        <pc:spChg chg="mod">
          <ac:chgData name="Opher Donchin" userId="37446733-118c-46f6-b903-027425f2ef02" providerId="ADAL" clId="{C3BFA3BC-1F6C-4040-91BB-7040C9B29400}" dt="2024-02-07T00:17:50.856" v="1970" actId="20577"/>
          <ac:spMkLst>
            <pc:docMk/>
            <pc:sldMk cId="2013528825" sldId="367"/>
            <ac:spMk id="2" creationId="{C9F6CA32-8E8D-9870-D7AB-D24CD8DB771E}"/>
          </ac:spMkLst>
        </pc:spChg>
        <pc:spChg chg="mod">
          <ac:chgData name="Opher Donchin" userId="37446733-118c-46f6-b903-027425f2ef02" providerId="ADAL" clId="{C3BFA3BC-1F6C-4040-91BB-7040C9B29400}" dt="2024-02-07T08:53:59.141" v="2913" actId="404"/>
          <ac:spMkLst>
            <pc:docMk/>
            <pc:sldMk cId="2013528825" sldId="367"/>
            <ac:spMk id="3" creationId="{E3BC08D1-4E27-AB5D-0FAD-9ACCB2EA94AA}"/>
          </ac:spMkLst>
        </pc:spChg>
        <pc:spChg chg="add mod">
          <ac:chgData name="Opher Donchin" userId="37446733-118c-46f6-b903-027425f2ef02" providerId="ADAL" clId="{C3BFA3BC-1F6C-4040-91BB-7040C9B29400}" dt="2024-02-07T08:59:14.170" v="3281" actId="20577"/>
          <ac:spMkLst>
            <pc:docMk/>
            <pc:sldMk cId="2013528825" sldId="367"/>
            <ac:spMk id="4" creationId="{271C524E-DF3E-8537-E92C-F406D2A6AC99}"/>
          </ac:spMkLst>
        </pc:spChg>
      </pc:sldChg>
      <pc:sldChg chg="addSp modSp new mod ord">
        <pc:chgData name="Opher Donchin" userId="37446733-118c-46f6-b903-027425f2ef02" providerId="ADAL" clId="{C3BFA3BC-1F6C-4040-91BB-7040C9B29400}" dt="2024-02-07T00:24:09.377" v="2000" actId="14100"/>
        <pc:sldMkLst>
          <pc:docMk/>
          <pc:sldMk cId="186745691" sldId="368"/>
        </pc:sldMkLst>
        <pc:spChg chg="mod">
          <ac:chgData name="Opher Donchin" userId="37446733-118c-46f6-b903-027425f2ef02" providerId="ADAL" clId="{C3BFA3BC-1F6C-4040-91BB-7040C9B29400}" dt="2024-02-07T00:23:47.862" v="1994" actId="20577"/>
          <ac:spMkLst>
            <pc:docMk/>
            <pc:sldMk cId="186745691" sldId="368"/>
            <ac:spMk id="2" creationId="{847E954E-9174-B8EF-7E4D-07AEEDF35BD9}"/>
          </ac:spMkLst>
        </pc:spChg>
        <pc:spChg chg="mod">
          <ac:chgData name="Opher Donchin" userId="37446733-118c-46f6-b903-027425f2ef02" providerId="ADAL" clId="{C3BFA3BC-1F6C-4040-91BB-7040C9B29400}" dt="2024-02-07T00:24:00.687" v="1999" actId="14100"/>
          <ac:spMkLst>
            <pc:docMk/>
            <pc:sldMk cId="186745691" sldId="368"/>
            <ac:spMk id="3" creationId="{EAA4592B-2949-4F1A-F74C-D51ABCBCDD90}"/>
          </ac:spMkLst>
        </pc:spChg>
        <pc:picChg chg="add mod">
          <ac:chgData name="Opher Donchin" userId="37446733-118c-46f6-b903-027425f2ef02" providerId="ADAL" clId="{C3BFA3BC-1F6C-4040-91BB-7040C9B29400}" dt="2024-02-07T00:24:09.377" v="2000" actId="14100"/>
          <ac:picMkLst>
            <pc:docMk/>
            <pc:sldMk cId="186745691" sldId="368"/>
            <ac:picMk id="4" creationId="{357E78E0-953C-B9D0-5151-F38B000A21FE}"/>
          </ac:picMkLst>
        </pc:picChg>
      </pc:sldChg>
      <pc:sldChg chg="modSp new mod">
        <pc:chgData name="Opher Donchin" userId="37446733-118c-46f6-b903-027425f2ef02" providerId="ADAL" clId="{C3BFA3BC-1F6C-4040-91BB-7040C9B29400}" dt="2024-02-07T05:44:42.759" v="2028" actId="20577"/>
        <pc:sldMkLst>
          <pc:docMk/>
          <pc:sldMk cId="872343416" sldId="369"/>
        </pc:sldMkLst>
        <pc:spChg chg="mod">
          <ac:chgData name="Opher Donchin" userId="37446733-118c-46f6-b903-027425f2ef02" providerId="ADAL" clId="{C3BFA3BC-1F6C-4040-91BB-7040C9B29400}" dt="2024-02-07T05:44:42.759" v="2028" actId="20577"/>
          <ac:spMkLst>
            <pc:docMk/>
            <pc:sldMk cId="872343416" sldId="369"/>
            <ac:spMk id="2" creationId="{6BB4A124-C700-38EA-7AA9-04F5A261E42E}"/>
          </ac:spMkLst>
        </pc:spChg>
      </pc:sldChg>
      <pc:sldChg chg="modSp new del mod">
        <pc:chgData name="Opher Donchin" userId="37446733-118c-46f6-b903-027425f2ef02" providerId="ADAL" clId="{C3BFA3BC-1F6C-4040-91BB-7040C9B29400}" dt="2024-02-07T05:44:20.791" v="2010" actId="2696"/>
        <pc:sldMkLst>
          <pc:docMk/>
          <pc:sldMk cId="3315751793" sldId="369"/>
        </pc:sldMkLst>
        <pc:spChg chg="mod">
          <ac:chgData name="Opher Donchin" userId="37446733-118c-46f6-b903-027425f2ef02" providerId="ADAL" clId="{C3BFA3BC-1F6C-4040-91BB-7040C9B29400}" dt="2024-02-07T05:44:12.534" v="2009" actId="20577"/>
          <ac:spMkLst>
            <pc:docMk/>
            <pc:sldMk cId="3315751793" sldId="369"/>
            <ac:spMk id="2" creationId="{F88BAED2-BC61-84DD-81E4-AFED15FC9404}"/>
          </ac:spMkLst>
        </pc:spChg>
      </pc:sldChg>
      <pc:sldChg chg="add">
        <pc:chgData name="Opher Donchin" userId="37446733-118c-46f6-b903-027425f2ef02" providerId="ADAL" clId="{C3BFA3BC-1F6C-4040-91BB-7040C9B29400}" dt="2024-02-07T05:46:57.914" v="2029"/>
        <pc:sldMkLst>
          <pc:docMk/>
          <pc:sldMk cId="1321570904" sldId="370"/>
        </pc:sldMkLst>
      </pc:sldChg>
      <pc:sldChg chg="addSp delSp modSp new del mod">
        <pc:chgData name="Opher Donchin" userId="37446733-118c-46f6-b903-027425f2ef02" providerId="ADAL" clId="{C3BFA3BC-1F6C-4040-91BB-7040C9B29400}" dt="2024-02-07T06:02:45.162" v="2376" actId="47"/>
        <pc:sldMkLst>
          <pc:docMk/>
          <pc:sldMk cId="3132615036" sldId="371"/>
        </pc:sldMkLst>
        <pc:spChg chg="mod">
          <ac:chgData name="Opher Donchin" userId="37446733-118c-46f6-b903-027425f2ef02" providerId="ADAL" clId="{C3BFA3BC-1F6C-4040-91BB-7040C9B29400}" dt="2024-02-07T05:47:24.062" v="2048" actId="20577"/>
          <ac:spMkLst>
            <pc:docMk/>
            <pc:sldMk cId="3132615036" sldId="371"/>
            <ac:spMk id="2" creationId="{A8EE622C-F782-0434-B1BE-B02146185BA8}"/>
          </ac:spMkLst>
        </pc:spChg>
        <pc:spChg chg="mod">
          <ac:chgData name="Opher Donchin" userId="37446733-118c-46f6-b903-027425f2ef02" providerId="ADAL" clId="{C3BFA3BC-1F6C-4040-91BB-7040C9B29400}" dt="2024-02-07T06:02:34.030" v="2373" actId="20577"/>
          <ac:spMkLst>
            <pc:docMk/>
            <pc:sldMk cId="3132615036" sldId="371"/>
            <ac:spMk id="3" creationId="{269C732C-B0E7-98B8-5C5D-0330CF3E2C71}"/>
          </ac:spMkLst>
        </pc:spChg>
        <pc:picChg chg="add del mod">
          <ac:chgData name="Opher Donchin" userId="37446733-118c-46f6-b903-027425f2ef02" providerId="ADAL" clId="{C3BFA3BC-1F6C-4040-91BB-7040C9B29400}" dt="2024-02-07T06:02:35.926" v="2374" actId="478"/>
          <ac:picMkLst>
            <pc:docMk/>
            <pc:sldMk cId="3132615036" sldId="371"/>
            <ac:picMk id="4" creationId="{7D54E2D0-9CE0-EE7E-70E0-B87DFDDCEB0C}"/>
          </ac:picMkLst>
        </pc:picChg>
      </pc:sldChg>
      <pc:sldChg chg="addSp modSp new mod">
        <pc:chgData name="Opher Donchin" userId="37446733-118c-46f6-b903-027425f2ef02" providerId="ADAL" clId="{C3BFA3BC-1F6C-4040-91BB-7040C9B29400}" dt="2024-02-07T05:51:17.477" v="2236" actId="27636"/>
        <pc:sldMkLst>
          <pc:docMk/>
          <pc:sldMk cId="2381247306" sldId="372"/>
        </pc:sldMkLst>
        <pc:spChg chg="mod">
          <ac:chgData name="Opher Donchin" userId="37446733-118c-46f6-b903-027425f2ef02" providerId="ADAL" clId="{C3BFA3BC-1F6C-4040-91BB-7040C9B29400}" dt="2024-02-07T05:51:04.591" v="2172" actId="20577"/>
          <ac:spMkLst>
            <pc:docMk/>
            <pc:sldMk cId="2381247306" sldId="372"/>
            <ac:spMk id="2" creationId="{ACE2F96B-F9C2-3209-A179-5D2FC6BE2700}"/>
          </ac:spMkLst>
        </pc:spChg>
        <pc:spChg chg="mod">
          <ac:chgData name="Opher Donchin" userId="37446733-118c-46f6-b903-027425f2ef02" providerId="ADAL" clId="{C3BFA3BC-1F6C-4040-91BB-7040C9B29400}" dt="2024-02-07T05:51:17.477" v="2236" actId="27636"/>
          <ac:spMkLst>
            <pc:docMk/>
            <pc:sldMk cId="2381247306" sldId="372"/>
            <ac:spMk id="3" creationId="{45C1EB8D-3AC1-2944-D728-9CA4A73EF84E}"/>
          </ac:spMkLst>
        </pc:spChg>
        <pc:graphicFrameChg chg="add mod">
          <ac:chgData name="Opher Donchin" userId="37446733-118c-46f6-b903-027425f2ef02" providerId="ADAL" clId="{C3BFA3BC-1F6C-4040-91BB-7040C9B29400}" dt="2024-02-07T05:50:36.376" v="2137" actId="1076"/>
          <ac:graphicFrameMkLst>
            <pc:docMk/>
            <pc:sldMk cId="2381247306" sldId="372"/>
            <ac:graphicFrameMk id="8" creationId="{F1178536-F01D-88EC-57FE-AD11572994CF}"/>
          </ac:graphicFrameMkLst>
        </pc:graphicFrameChg>
        <pc:graphicFrameChg chg="add mod">
          <ac:chgData name="Opher Donchin" userId="37446733-118c-46f6-b903-027425f2ef02" providerId="ADAL" clId="{C3BFA3BC-1F6C-4040-91BB-7040C9B29400}" dt="2024-02-07T05:50:10.411" v="2127" actId="1076"/>
          <ac:graphicFrameMkLst>
            <pc:docMk/>
            <pc:sldMk cId="2381247306" sldId="372"/>
            <ac:graphicFrameMk id="9" creationId="{D61D5BFA-C217-1607-F343-B0E182A5B3FB}"/>
          </ac:graphicFrameMkLst>
        </pc:graphicFrameChg>
        <pc:graphicFrameChg chg="add mod">
          <ac:chgData name="Opher Donchin" userId="37446733-118c-46f6-b903-027425f2ef02" providerId="ADAL" clId="{C3BFA3BC-1F6C-4040-91BB-7040C9B29400}" dt="2024-02-07T05:50:58.065" v="2144" actId="14100"/>
          <ac:graphicFrameMkLst>
            <pc:docMk/>
            <pc:sldMk cId="2381247306" sldId="372"/>
            <ac:graphicFrameMk id="10" creationId="{8D35F9A0-5B45-0BDE-0CB5-8457E30B489C}"/>
          </ac:graphicFrameMkLst>
        </pc:graphicFrameChg>
        <pc:picChg chg="add mod">
          <ac:chgData name="Opher Donchin" userId="37446733-118c-46f6-b903-027425f2ef02" providerId="ADAL" clId="{C3BFA3BC-1F6C-4040-91BB-7040C9B29400}" dt="2024-02-07T05:49:30.639" v="2109" actId="1076"/>
          <ac:picMkLst>
            <pc:docMk/>
            <pc:sldMk cId="2381247306" sldId="372"/>
            <ac:picMk id="4" creationId="{4D1D0049-60E3-A551-21BA-A494A17D6B4F}"/>
          </ac:picMkLst>
        </pc:picChg>
        <pc:picChg chg="add">
          <ac:chgData name="Opher Donchin" userId="37446733-118c-46f6-b903-027425f2ef02" providerId="ADAL" clId="{C3BFA3BC-1F6C-4040-91BB-7040C9B29400}" dt="2024-02-07T05:49:32.406" v="2110"/>
          <ac:picMkLst>
            <pc:docMk/>
            <pc:sldMk cId="2381247306" sldId="372"/>
            <ac:picMk id="5" creationId="{F4D90B50-A8C8-6A71-1D34-37FE4E589415}"/>
          </ac:picMkLst>
        </pc:picChg>
        <pc:picChg chg="add">
          <ac:chgData name="Opher Donchin" userId="37446733-118c-46f6-b903-027425f2ef02" providerId="ADAL" clId="{C3BFA3BC-1F6C-4040-91BB-7040C9B29400}" dt="2024-02-07T05:49:36.131" v="2113"/>
          <ac:picMkLst>
            <pc:docMk/>
            <pc:sldMk cId="2381247306" sldId="372"/>
            <ac:picMk id="6" creationId="{133AC4CF-DDE9-0286-D99E-6A9F4A816B9D}"/>
          </ac:picMkLst>
        </pc:picChg>
        <pc:picChg chg="add mod">
          <ac:chgData name="Opher Donchin" userId="37446733-118c-46f6-b903-027425f2ef02" providerId="ADAL" clId="{C3BFA3BC-1F6C-4040-91BB-7040C9B29400}" dt="2024-02-07T05:50:00.840" v="2124" actId="1076"/>
          <ac:picMkLst>
            <pc:docMk/>
            <pc:sldMk cId="2381247306" sldId="372"/>
            <ac:picMk id="7" creationId="{A5C2F8F6-80D3-1326-002E-52851D65CE5C}"/>
          </ac:picMkLst>
        </pc:picChg>
      </pc:sldChg>
      <pc:sldChg chg="add ord">
        <pc:chgData name="Opher Donchin" userId="37446733-118c-46f6-b903-027425f2ef02" providerId="ADAL" clId="{C3BFA3BC-1F6C-4040-91BB-7040C9B29400}" dt="2024-02-07T06:02:50.067" v="2378"/>
        <pc:sldMkLst>
          <pc:docMk/>
          <pc:sldMk cId="1931993145" sldId="373"/>
        </pc:sldMkLst>
      </pc:sldChg>
      <pc:sldChg chg="add">
        <pc:chgData name="Opher Donchin" userId="37446733-118c-46f6-b903-027425f2ef02" providerId="ADAL" clId="{C3BFA3BC-1F6C-4040-91BB-7040C9B29400}" dt="2024-02-07T06:02:43.622" v="2375"/>
        <pc:sldMkLst>
          <pc:docMk/>
          <pc:sldMk cId="2883537592" sldId="374"/>
        </pc:sldMkLst>
      </pc:sldChg>
      <pc:sldChg chg="addSp delSp modSp add mod">
        <pc:chgData name="Opher Donchin" userId="37446733-118c-46f6-b903-027425f2ef02" providerId="ADAL" clId="{C3BFA3BC-1F6C-4040-91BB-7040C9B29400}" dt="2024-02-07T06:15:28.642" v="2491" actId="1076"/>
        <pc:sldMkLst>
          <pc:docMk/>
          <pc:sldMk cId="1828677452" sldId="375"/>
        </pc:sldMkLst>
        <pc:spChg chg="mod">
          <ac:chgData name="Opher Donchin" userId="37446733-118c-46f6-b903-027425f2ef02" providerId="ADAL" clId="{C3BFA3BC-1F6C-4040-91BB-7040C9B29400}" dt="2024-02-07T06:03:05.251" v="2393" actId="20577"/>
          <ac:spMkLst>
            <pc:docMk/>
            <pc:sldMk cId="1828677452" sldId="375"/>
            <ac:spMk id="2" creationId="{273891C3-2BEF-BE60-729E-4CE857116754}"/>
          </ac:spMkLst>
        </pc:spChg>
        <pc:spChg chg="mod">
          <ac:chgData name="Opher Donchin" userId="37446733-118c-46f6-b903-027425f2ef02" providerId="ADAL" clId="{C3BFA3BC-1F6C-4040-91BB-7040C9B29400}" dt="2024-02-07T06:04:01.937" v="2483" actId="14100"/>
          <ac:spMkLst>
            <pc:docMk/>
            <pc:sldMk cId="1828677452" sldId="375"/>
            <ac:spMk id="3" creationId="{5A311B8F-335D-7247-C30B-BAC628733409}"/>
          </ac:spMkLst>
        </pc:spChg>
        <pc:picChg chg="del">
          <ac:chgData name="Opher Donchin" userId="37446733-118c-46f6-b903-027425f2ef02" providerId="ADAL" clId="{C3BFA3BC-1F6C-4040-91BB-7040C9B29400}" dt="2024-02-07T06:15:17.496" v="2484" actId="478"/>
          <ac:picMkLst>
            <pc:docMk/>
            <pc:sldMk cId="1828677452" sldId="375"/>
            <ac:picMk id="4" creationId="{D7D42EAD-B9B2-6060-F3B5-1ABEFE44C401}"/>
          </ac:picMkLst>
        </pc:picChg>
        <pc:picChg chg="add mod">
          <ac:chgData name="Opher Donchin" userId="37446733-118c-46f6-b903-027425f2ef02" providerId="ADAL" clId="{C3BFA3BC-1F6C-4040-91BB-7040C9B29400}" dt="2024-02-07T06:15:28.642" v="2491" actId="1076"/>
          <ac:picMkLst>
            <pc:docMk/>
            <pc:sldMk cId="1828677452" sldId="375"/>
            <ac:picMk id="5" creationId="{9E677ACD-93FE-133E-5180-953DB3B588CF}"/>
          </ac:picMkLst>
        </pc:picChg>
      </pc:sldChg>
      <pc:sldChg chg="addSp delSp modSp add mod">
        <pc:chgData name="Opher Donchin" userId="37446733-118c-46f6-b903-027425f2ef02" providerId="ADAL" clId="{C3BFA3BC-1F6C-4040-91BB-7040C9B29400}" dt="2024-02-07T08:35:27.827" v="2570" actId="1076"/>
        <pc:sldMkLst>
          <pc:docMk/>
          <pc:sldMk cId="3307507559" sldId="377"/>
        </pc:sldMkLst>
        <pc:spChg chg="mod">
          <ac:chgData name="Opher Donchin" userId="37446733-118c-46f6-b903-027425f2ef02" providerId="ADAL" clId="{C3BFA3BC-1F6C-4040-91BB-7040C9B29400}" dt="2024-02-07T08:34:21.649" v="2512" actId="20577"/>
          <ac:spMkLst>
            <pc:docMk/>
            <pc:sldMk cId="3307507559" sldId="377"/>
            <ac:spMk id="2" creationId="{BCE8E593-A06E-DB2F-A626-D51BEA1FF5CF}"/>
          </ac:spMkLst>
        </pc:spChg>
        <pc:spChg chg="mod">
          <ac:chgData name="Opher Donchin" userId="37446733-118c-46f6-b903-027425f2ef02" providerId="ADAL" clId="{C3BFA3BC-1F6C-4040-91BB-7040C9B29400}" dt="2024-02-07T08:34:39.618" v="2560" actId="27636"/>
          <ac:spMkLst>
            <pc:docMk/>
            <pc:sldMk cId="3307507559" sldId="377"/>
            <ac:spMk id="3" creationId="{51E6509B-6E07-951A-D740-4FF20952A825}"/>
          </ac:spMkLst>
        </pc:spChg>
        <pc:spChg chg="add mod">
          <ac:chgData name="Opher Donchin" userId="37446733-118c-46f6-b903-027425f2ef02" providerId="ADAL" clId="{C3BFA3BC-1F6C-4040-91BB-7040C9B29400}" dt="2024-02-07T08:35:27.827" v="2570" actId="1076"/>
          <ac:spMkLst>
            <pc:docMk/>
            <pc:sldMk cId="3307507559" sldId="377"/>
            <ac:spMk id="7" creationId="{391BFBDA-1B8D-3357-B134-6C763754238B}"/>
          </ac:spMkLst>
        </pc:spChg>
        <pc:picChg chg="add mod">
          <ac:chgData name="Opher Donchin" userId="37446733-118c-46f6-b903-027425f2ef02" providerId="ADAL" clId="{C3BFA3BC-1F6C-4040-91BB-7040C9B29400}" dt="2024-02-07T08:34:08.867" v="2499" actId="14100"/>
          <ac:picMkLst>
            <pc:docMk/>
            <pc:sldMk cId="3307507559" sldId="377"/>
            <ac:picMk id="4" creationId="{018BFBE2-9F39-B892-4DC4-4DF3E01B4953}"/>
          </ac:picMkLst>
        </pc:picChg>
        <pc:picChg chg="del">
          <ac:chgData name="Opher Donchin" userId="37446733-118c-46f6-b903-027425f2ef02" providerId="ADAL" clId="{C3BFA3BC-1F6C-4040-91BB-7040C9B29400}" dt="2024-02-07T08:33:51.707" v="2493" actId="478"/>
          <ac:picMkLst>
            <pc:docMk/>
            <pc:sldMk cId="3307507559" sldId="377"/>
            <ac:picMk id="5" creationId="{E9EEB174-044E-DFE6-126B-AB0A58525783}"/>
          </ac:picMkLst>
        </pc:picChg>
      </pc:sldChg>
      <pc:sldChg chg="addSp modSp new mod ord">
        <pc:chgData name="Opher Donchin" userId="37446733-118c-46f6-b903-027425f2ef02" providerId="ADAL" clId="{C3BFA3BC-1F6C-4040-91BB-7040C9B29400}" dt="2024-02-07T08:40:14.167" v="2651" actId="1076"/>
        <pc:sldMkLst>
          <pc:docMk/>
          <pc:sldMk cId="3082940583" sldId="378"/>
        </pc:sldMkLst>
        <pc:spChg chg="mod">
          <ac:chgData name="Opher Donchin" userId="37446733-118c-46f6-b903-027425f2ef02" providerId="ADAL" clId="{C3BFA3BC-1F6C-4040-91BB-7040C9B29400}" dt="2024-02-07T08:37:25.245" v="2599" actId="20577"/>
          <ac:spMkLst>
            <pc:docMk/>
            <pc:sldMk cId="3082940583" sldId="378"/>
            <ac:spMk id="2" creationId="{E42E04AB-7BF3-DF51-F5C4-6EA0A267A6E0}"/>
          </ac:spMkLst>
        </pc:spChg>
        <pc:spChg chg="mod">
          <ac:chgData name="Opher Donchin" userId="37446733-118c-46f6-b903-027425f2ef02" providerId="ADAL" clId="{C3BFA3BC-1F6C-4040-91BB-7040C9B29400}" dt="2024-02-07T08:38:08.473" v="2642" actId="20577"/>
          <ac:spMkLst>
            <pc:docMk/>
            <pc:sldMk cId="3082940583" sldId="378"/>
            <ac:spMk id="3" creationId="{2786DFC2-C1D2-5E91-CF60-71C52F44501D}"/>
          </ac:spMkLst>
        </pc:spChg>
        <pc:graphicFrameChg chg="add mod">
          <ac:chgData name="Opher Donchin" userId="37446733-118c-46f6-b903-027425f2ef02" providerId="ADAL" clId="{C3BFA3BC-1F6C-4040-91BB-7040C9B29400}" dt="2024-02-07T08:39:14.441" v="2648" actId="1076"/>
          <ac:graphicFrameMkLst>
            <pc:docMk/>
            <pc:sldMk cId="3082940583" sldId="378"/>
            <ac:graphicFrameMk id="4" creationId="{29FDEA1B-F072-898A-5508-2A40458AAA3A}"/>
          </ac:graphicFrameMkLst>
        </pc:graphicFrameChg>
        <pc:picChg chg="add mod">
          <ac:chgData name="Opher Donchin" userId="37446733-118c-46f6-b903-027425f2ef02" providerId="ADAL" clId="{C3BFA3BC-1F6C-4040-91BB-7040C9B29400}" dt="2024-02-07T08:40:14.167" v="2651" actId="1076"/>
          <ac:picMkLst>
            <pc:docMk/>
            <pc:sldMk cId="3082940583" sldId="378"/>
            <ac:picMk id="5" creationId="{01B0B9C2-B94E-6230-775E-D2D90DD85D75}"/>
          </ac:picMkLst>
        </pc:picChg>
      </pc:sldChg>
      <pc:sldChg chg="addSp delSp modSp add mod">
        <pc:chgData name="Opher Donchin" userId="37446733-118c-46f6-b903-027425f2ef02" providerId="ADAL" clId="{C3BFA3BC-1F6C-4040-91BB-7040C9B29400}" dt="2024-02-07T08:47:03.933" v="2666" actId="1076"/>
        <pc:sldMkLst>
          <pc:docMk/>
          <pc:sldMk cId="2155735064" sldId="379"/>
        </pc:sldMkLst>
        <pc:spChg chg="add mod">
          <ac:chgData name="Opher Donchin" userId="37446733-118c-46f6-b903-027425f2ef02" providerId="ADAL" clId="{C3BFA3BC-1F6C-4040-91BB-7040C9B29400}" dt="2024-02-07T08:41:04.499" v="2663" actId="14100"/>
          <ac:spMkLst>
            <pc:docMk/>
            <pc:sldMk cId="2155735064" sldId="379"/>
            <ac:spMk id="7" creationId="{3D603897-1600-3F84-609A-09A1E5C1982D}"/>
          </ac:spMkLst>
        </pc:spChg>
        <pc:graphicFrameChg chg="mod">
          <ac:chgData name="Opher Donchin" userId="37446733-118c-46f6-b903-027425f2ef02" providerId="ADAL" clId="{C3BFA3BC-1F6C-4040-91BB-7040C9B29400}" dt="2024-02-07T08:40:42.034" v="2653" actId="1076"/>
          <ac:graphicFrameMkLst>
            <pc:docMk/>
            <pc:sldMk cId="2155735064" sldId="379"/>
            <ac:graphicFrameMk id="4" creationId="{18473E78-732C-6E72-FD9B-1A3A525B66EE}"/>
          </ac:graphicFrameMkLst>
        </pc:graphicFrameChg>
        <pc:picChg chg="del">
          <ac:chgData name="Opher Donchin" userId="37446733-118c-46f6-b903-027425f2ef02" providerId="ADAL" clId="{C3BFA3BC-1F6C-4040-91BB-7040C9B29400}" dt="2024-02-07T08:40:58.173" v="2661" actId="478"/>
          <ac:picMkLst>
            <pc:docMk/>
            <pc:sldMk cId="2155735064" sldId="379"/>
            <ac:picMk id="5" creationId="{1981CED3-306F-A652-B406-914E7919E2FC}"/>
          </ac:picMkLst>
        </pc:picChg>
        <pc:picChg chg="add mod">
          <ac:chgData name="Opher Donchin" userId="37446733-118c-46f6-b903-027425f2ef02" providerId="ADAL" clId="{C3BFA3BC-1F6C-4040-91BB-7040C9B29400}" dt="2024-02-07T08:47:03.933" v="2666" actId="1076"/>
          <ac:picMkLst>
            <pc:docMk/>
            <pc:sldMk cId="2155735064" sldId="379"/>
            <ac:picMk id="8" creationId="{8C3E9BF9-D2C9-1005-DF08-C5EBA408A1A6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" name="Shape 41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14" name="Shape 414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07561145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n-lt"/>
        <a:ea typeface="+mn-ea"/>
        <a:cs typeface="+mn-cs"/>
        <a:sym typeface="Calibri"/>
      </a:defRPr>
    </a:lvl1pPr>
    <a:lvl2pPr indent="228600" latinLnBrk="0">
      <a:defRPr sz="1200">
        <a:latin typeface="+mn-lt"/>
        <a:ea typeface="+mn-ea"/>
        <a:cs typeface="+mn-cs"/>
        <a:sym typeface="Calibri"/>
      </a:defRPr>
    </a:lvl2pPr>
    <a:lvl3pPr indent="457200" latinLnBrk="0">
      <a:defRPr sz="1200">
        <a:latin typeface="+mn-lt"/>
        <a:ea typeface="+mn-ea"/>
        <a:cs typeface="+mn-cs"/>
        <a:sym typeface="Calibri"/>
      </a:defRPr>
    </a:lvl3pPr>
    <a:lvl4pPr indent="685800" latinLnBrk="0">
      <a:defRPr sz="1200">
        <a:latin typeface="+mn-lt"/>
        <a:ea typeface="+mn-ea"/>
        <a:cs typeface="+mn-cs"/>
        <a:sym typeface="Calibri"/>
      </a:defRPr>
    </a:lvl4pPr>
    <a:lvl5pPr indent="914400" latinLnBrk="0">
      <a:defRPr sz="1200">
        <a:latin typeface="+mn-lt"/>
        <a:ea typeface="+mn-ea"/>
        <a:cs typeface="+mn-cs"/>
        <a:sym typeface="Calibri"/>
      </a:defRPr>
    </a:lvl5pPr>
    <a:lvl6pPr indent="1143000" latinLnBrk="0">
      <a:defRPr sz="1200">
        <a:latin typeface="+mn-lt"/>
        <a:ea typeface="+mn-ea"/>
        <a:cs typeface="+mn-cs"/>
        <a:sym typeface="Calibri"/>
      </a:defRPr>
    </a:lvl6pPr>
    <a:lvl7pPr indent="1371600" latinLnBrk="0">
      <a:defRPr sz="1200">
        <a:latin typeface="+mn-lt"/>
        <a:ea typeface="+mn-ea"/>
        <a:cs typeface="+mn-cs"/>
        <a:sym typeface="Calibri"/>
      </a:defRPr>
    </a:lvl7pPr>
    <a:lvl8pPr indent="1600200" latinLnBrk="0">
      <a:defRPr sz="1200">
        <a:latin typeface="+mn-lt"/>
        <a:ea typeface="+mn-ea"/>
        <a:cs typeface="+mn-cs"/>
        <a:sym typeface="Calibri"/>
      </a:defRPr>
    </a:lvl8pPr>
    <a:lvl9pPr indent="1828800" latinLnBrk="0">
      <a:defRPr sz="1200">
        <a:latin typeface="+mn-lt"/>
        <a:ea typeface="+mn-ea"/>
        <a:cs typeface="+mn-cs"/>
        <a:sym typeface="Calibri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1967395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524000" y="1122362"/>
            <a:ext cx="9144000" cy="2387601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t>Title Text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sz="quarter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/>
          <a:lstStyle>
            <a:lvl1pPr marL="0" indent="0" algn="ctr">
              <a:buSzTx/>
              <a:buFontTx/>
              <a:buNone/>
              <a:defRPr sz="2400"/>
            </a:lvl1pPr>
            <a:lvl2pPr marL="0" indent="457200" algn="ctr">
              <a:buSzTx/>
              <a:buFontTx/>
              <a:buNone/>
              <a:defRPr sz="2400"/>
            </a:lvl2pPr>
            <a:lvl3pPr marL="0" indent="914400" algn="ctr">
              <a:buSzTx/>
              <a:buFontTx/>
              <a:buNone/>
              <a:defRPr sz="2400"/>
            </a:lvl3pPr>
            <a:lvl4pPr marL="0" indent="1371600" algn="ctr">
              <a:buSzTx/>
              <a:buFontTx/>
              <a:buNone/>
              <a:defRPr sz="2400"/>
            </a:lvl4pPr>
            <a:lvl5pPr marL="0" indent="1828800" algn="ctr">
              <a:buSzTx/>
              <a:buFontTx/>
              <a:buNone/>
              <a:defRPr sz="24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" name="Shape 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/>
          <p:nvPr/>
        </p:nvSpPr>
        <p:spPr>
          <a:xfrm>
            <a:off x="508000" y="990600"/>
            <a:ext cx="101600" cy="5105400"/>
          </a:xfrm>
          <a:prstGeom prst="rect">
            <a:avLst/>
          </a:prstGeom>
          <a:solidFill>
            <a:srgbClr val="660000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111" name="Shape 111"/>
          <p:cNvSpPr>
            <a:spLocks noGrp="1"/>
          </p:cNvSpPr>
          <p:nvPr>
            <p:ph type="title"/>
          </p:nvPr>
        </p:nvSpPr>
        <p:spPr>
          <a:xfrm>
            <a:off x="1016000" y="1371600"/>
            <a:ext cx="10261600" cy="20574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5400"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12" name="Shape 112"/>
          <p:cNvSpPr>
            <a:spLocks noGrp="1"/>
          </p:cNvSpPr>
          <p:nvPr>
            <p:ph type="body" sz="half" idx="1"/>
          </p:nvPr>
        </p:nvSpPr>
        <p:spPr>
          <a:xfrm>
            <a:off x="1016000" y="3765550"/>
            <a:ext cx="10261600" cy="20574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600"/>
              </a:spcBef>
              <a:buSzTx/>
              <a:buFontTx/>
              <a:buNone/>
              <a:defRPr>
                <a:latin typeface="Arial"/>
                <a:ea typeface="Arial"/>
                <a:cs typeface="Arial"/>
                <a:sym typeface="Arial"/>
              </a:defRPr>
            </a:lvl1pPr>
            <a:lvl2pPr marL="908050" indent="-436562">
              <a:lnSpc>
                <a:spcPct val="100000"/>
              </a:lnSpc>
              <a:spcBef>
                <a:spcPts val="600"/>
              </a:spcBef>
              <a:buSzPct val="75000"/>
              <a:buFontTx/>
              <a:buChar char="■"/>
              <a:defRPr>
                <a:latin typeface="Arial"/>
                <a:ea typeface="Arial"/>
                <a:cs typeface="Arial"/>
                <a:sym typeface="Arial"/>
              </a:defRPr>
            </a:lvl2pPr>
            <a:lvl3pPr marL="1456002" indent="-546365">
              <a:lnSpc>
                <a:spcPct val="100000"/>
              </a:lnSpc>
              <a:spcBef>
                <a:spcPts val="600"/>
              </a:spcBef>
              <a:buSzPct val="65000"/>
              <a:buFontTx/>
              <a:buChar char="□"/>
              <a:defRPr>
                <a:latin typeface="Arial"/>
                <a:ea typeface="Arial"/>
                <a:cs typeface="Arial"/>
                <a:sym typeface="Arial"/>
              </a:defRPr>
            </a:lvl3pPr>
            <a:lvl4pPr marL="2002473" indent="-613410">
              <a:lnSpc>
                <a:spcPct val="100000"/>
              </a:lnSpc>
              <a:spcBef>
                <a:spcPts val="600"/>
              </a:spcBef>
              <a:buSzPct val="75000"/>
              <a:buFontTx/>
              <a:buChar char="■"/>
              <a:defRPr>
                <a:latin typeface="Arial"/>
                <a:ea typeface="Arial"/>
                <a:cs typeface="Arial"/>
                <a:sym typeface="Arial"/>
              </a:defRPr>
            </a:lvl4pPr>
            <a:lvl5pPr marL="2484438" indent="-655638">
              <a:lnSpc>
                <a:spcPct val="100000"/>
              </a:lnSpc>
              <a:spcBef>
                <a:spcPts val="600"/>
              </a:spcBef>
              <a:buSzPct val="50000"/>
              <a:buFontTx/>
              <a:buChar char="□"/>
              <a:defRPr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grpSp>
        <p:nvGrpSpPr>
          <p:cNvPr id="119" name="Group 119"/>
          <p:cNvGrpSpPr/>
          <p:nvPr/>
        </p:nvGrpSpPr>
        <p:grpSpPr>
          <a:xfrm>
            <a:off x="508001" y="304799"/>
            <a:ext cx="11188701" cy="5791201"/>
            <a:chOff x="0" y="0"/>
            <a:chExt cx="11188700" cy="5791200"/>
          </a:xfrm>
        </p:grpSpPr>
        <p:sp>
          <p:nvSpPr>
            <p:cNvPr id="113" name="Shape 113"/>
            <p:cNvSpPr/>
            <p:nvPr/>
          </p:nvSpPr>
          <p:spPr>
            <a:xfrm rot="10800000" flipH="1">
              <a:off x="10574866" y="0"/>
              <a:ext cx="609601" cy="4572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14" name="Shape 114"/>
            <p:cNvSpPr/>
            <p:nvPr/>
          </p:nvSpPr>
          <p:spPr>
            <a:xfrm rot="10800000" flipH="1">
              <a:off x="-1" y="0"/>
              <a:ext cx="10591801" cy="4572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15" name="Shape 115"/>
            <p:cNvSpPr/>
            <p:nvPr/>
          </p:nvSpPr>
          <p:spPr>
            <a:xfrm rot="10800000" flipH="1">
              <a:off x="-1" y="457200"/>
              <a:ext cx="10591801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16" name="Shape 116"/>
            <p:cNvSpPr/>
            <p:nvPr/>
          </p:nvSpPr>
          <p:spPr>
            <a:xfrm rot="10800000" flipH="1">
              <a:off x="10587566" y="457200"/>
              <a:ext cx="596901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17" name="Shape 117"/>
            <p:cNvSpPr/>
            <p:nvPr/>
          </p:nvSpPr>
          <p:spPr>
            <a:xfrm flipH="1" flipV="1">
              <a:off x="507999" y="3276599"/>
              <a:ext cx="102616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18" name="Shape 118"/>
            <p:cNvSpPr/>
            <p:nvPr/>
          </p:nvSpPr>
          <p:spPr>
            <a:xfrm>
              <a:off x="0" y="0"/>
              <a:ext cx="11188700" cy="5791200"/>
            </a:xfrm>
            <a:prstGeom prst="rect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20" name="Shape 12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roup 132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27" name="Shape 127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8" name="Shape 128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33" name="Shape 133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34" name="Shape 134"/>
          <p:cNvSpPr>
            <a:spLocks noGrp="1"/>
          </p:cNvSpPr>
          <p:nvPr>
            <p:ph type="body" idx="1"/>
          </p:nvPr>
        </p:nvSpPr>
        <p:spPr>
          <a:xfrm>
            <a:off x="609600" y="1828800"/>
            <a:ext cx="10972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5" name="Shape 13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roup 14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42" name="Shape 14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48" name="Shape 148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1" cy="2852737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6000"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49" name="Shape 149"/>
          <p:cNvSpPr>
            <a:spLocks noGrp="1"/>
          </p:cNvSpPr>
          <p:nvPr>
            <p:ph type="body" sz="quarter" idx="1"/>
          </p:nvPr>
        </p:nvSpPr>
        <p:spPr>
          <a:xfrm>
            <a:off x="831850" y="4589464"/>
            <a:ext cx="10515601" cy="150018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50" name="Shape 15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" name="Group 162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57" name="Shape 157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58" name="Shape 158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59" name="Shape 159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60" name="Shape 160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61" name="Shape 161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63" name="Shape 163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64" name="Shape 164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5384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65" name="Shape 16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" name="Group 17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72" name="Shape 17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73" name="Shape 17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75" name="Shape 17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76" name="Shape 17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78" name="Shape 17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79" name="Shape 179"/>
          <p:cNvSpPr>
            <a:spLocks noGrp="1"/>
          </p:cNvSpPr>
          <p:nvPr>
            <p:ph type="body" sz="quarter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80" name="Shape 180"/>
          <p:cNvSpPr>
            <a:spLocks noGrp="1"/>
          </p:cNvSpPr>
          <p:nvPr>
            <p:ph type="body" sz="quarter" idx="13"/>
          </p:nvPr>
        </p:nvSpPr>
        <p:spPr>
          <a:xfrm>
            <a:off x="6172200" y="1681163"/>
            <a:ext cx="5183717" cy="823913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181" name="Shape 181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" name="Group 193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88" name="Shape 188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9" name="Shape 189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90" name="Shape 190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91" name="Shape 191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92" name="Shape 192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94" name="Shape 194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95" name="Shape 19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roup 20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02" name="Shape 20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08" name="Shape 208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0" name="Group 220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15" name="Shape 215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16" name="Shape 216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17" name="Shape 217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18" name="Shape 218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19" name="Shape 219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8" cy="16002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3200"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22" name="Shape 222"/>
          <p:cNvSpPr>
            <a:spLocks noGrp="1"/>
          </p:cNvSpPr>
          <p:nvPr>
            <p:ph type="body" sz="half" idx="1"/>
          </p:nvPr>
        </p:nvSpPr>
        <p:spPr>
          <a:xfrm>
            <a:off x="5183716" y="987425"/>
            <a:ext cx="6172201" cy="48736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23" name="Shape 223"/>
          <p:cNvSpPr>
            <a:spLocks noGrp="1"/>
          </p:cNvSpPr>
          <p:nvPr>
            <p:ph type="body" sz="quarter" idx="13"/>
          </p:nvPr>
        </p:nvSpPr>
        <p:spPr>
          <a:xfrm>
            <a:off x="840317" y="2057400"/>
            <a:ext cx="3932768" cy="3811588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224" name="Shape 224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Group 236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31" name="Shape 231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32" name="Shape 232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33" name="Shape 233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34" name="Shape 234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35" name="Shape 235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37" name="Shape 237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8" cy="16002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3200"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38" name="Shape 238"/>
          <p:cNvSpPr>
            <a:spLocks noGrp="1"/>
          </p:cNvSpPr>
          <p:nvPr>
            <p:ph type="pic" sz="half" idx="13"/>
          </p:nvPr>
        </p:nvSpPr>
        <p:spPr>
          <a:xfrm>
            <a:off x="5183716" y="987425"/>
            <a:ext cx="6172201" cy="4873626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xfrm>
            <a:off x="840317" y="2057400"/>
            <a:ext cx="3932768" cy="381158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0" name="Shape 24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2" name="Group 252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47" name="Shape 247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8" name="Shape 248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49" name="Shape 249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50" name="Shape 250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51" name="Shape 251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53" name="Shape 253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54" name="Shape 254"/>
          <p:cNvSpPr>
            <a:spLocks noGrp="1"/>
          </p:cNvSpPr>
          <p:nvPr>
            <p:ph type="body" idx="1"/>
          </p:nvPr>
        </p:nvSpPr>
        <p:spPr>
          <a:xfrm>
            <a:off x="609600" y="1828800"/>
            <a:ext cx="10972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55" name="Shape 25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1" name="Shape 2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2" name="Shape 2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" name="Group 26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62" name="Shape 26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3" name="Shape 26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64" name="Shape 26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65" name="Shape 26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66" name="Shape 26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68" name="Shape 268"/>
          <p:cNvSpPr>
            <a:spLocks noGrp="1"/>
          </p:cNvSpPr>
          <p:nvPr>
            <p:ph type="title"/>
          </p:nvPr>
        </p:nvSpPr>
        <p:spPr>
          <a:xfrm>
            <a:off x="8839200" y="533401"/>
            <a:ext cx="2743200" cy="5597526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69" name="Shape 269"/>
          <p:cNvSpPr>
            <a:spLocks noGrp="1"/>
          </p:cNvSpPr>
          <p:nvPr>
            <p:ph type="body" idx="1"/>
          </p:nvPr>
        </p:nvSpPr>
        <p:spPr>
          <a:xfrm>
            <a:off x="609600" y="533401"/>
            <a:ext cx="8026400" cy="55975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0" name="Shape 27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" name="Group 282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77" name="Shape 277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8" name="Shape 278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79" name="Shape 279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80" name="Shape 280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81" name="Shape 281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83" name="Shape 283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84" name="Shape 284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5384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85" name="Shape 28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" name="Group 29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92" name="Shape 29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93" name="Shape 29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94" name="Shape 29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95" name="Shape 29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96" name="Shape 29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98" name="Shape 298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99" name="Shape 299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5384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00" name="Shape 30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Shape 307"/>
          <p:cNvSpPr>
            <a:spLocks noGrp="1"/>
          </p:cNvSpPr>
          <p:nvPr>
            <p:ph type="title"/>
          </p:nvPr>
        </p:nvSpPr>
        <p:spPr>
          <a:xfrm>
            <a:off x="914400" y="2130425"/>
            <a:ext cx="10363200" cy="1470026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08" name="Shape 308"/>
          <p:cNvSpPr>
            <a:spLocks noGrp="1"/>
          </p:cNvSpPr>
          <p:nvPr>
            <p:ph type="body" sz="quarter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09" name="Shape 309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Shape 31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17" name="Shape 31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612140" indent="-272415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92187" indent="-311150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66837" indent="-338137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18469" indent="-350044">
              <a:lnSpc>
                <a:spcPct val="100000"/>
              </a:lnSpc>
              <a:spcBef>
                <a:spcPts val="500"/>
              </a:spcBef>
              <a:buFontTx/>
              <a:buChar char="»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18" name="Shape 318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Shape 325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1362076"/>
          </a:xfrm>
          <a:prstGeom prst="rect">
            <a:avLst/>
          </a:prstGeom>
        </p:spPr>
        <p:txBody>
          <a:bodyPr anchor="t"/>
          <a:lstStyle>
            <a:lvl1pPr>
              <a:lnSpc>
                <a:spcPct val="100000"/>
              </a:lnSpc>
              <a:defRPr sz="4000" b="1" cap="all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26" name="Shape 326"/>
          <p:cNvSpPr>
            <a:spLocks noGrp="1"/>
          </p:cNvSpPr>
          <p:nvPr>
            <p:ph type="body" sz="quarter" idx="1"/>
          </p:nvPr>
        </p:nvSpPr>
        <p:spPr>
          <a:xfrm>
            <a:off x="963084" y="2906713"/>
            <a:ext cx="10363201" cy="1500188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27" name="Shape 327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Shape 334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35" name="Shape 335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600"/>
              </a:spcBef>
              <a:buFontTx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604573" indent="-264848">
              <a:lnSpc>
                <a:spcPct val="100000"/>
              </a:lnSpc>
              <a:spcBef>
                <a:spcPts val="600"/>
              </a:spcBef>
              <a:buFontTx/>
              <a:buChar char="–"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007745" indent="-326708">
              <a:lnSpc>
                <a:spcPct val="100000"/>
              </a:lnSpc>
              <a:spcBef>
                <a:spcPts val="600"/>
              </a:spcBef>
              <a:buFontTx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79361" indent="-350661">
              <a:lnSpc>
                <a:spcPct val="100000"/>
              </a:lnSpc>
              <a:spcBef>
                <a:spcPts val="600"/>
              </a:spcBef>
              <a:buFontTx/>
              <a:buChar char="–"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31434" indent="-363009">
              <a:lnSpc>
                <a:spcPct val="100000"/>
              </a:lnSpc>
              <a:spcBef>
                <a:spcPts val="600"/>
              </a:spcBef>
              <a:buFontTx/>
              <a:buChar char="»"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36" name="Shape 336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Shape 343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44" name="Shape 344"/>
          <p:cNvSpPr>
            <a:spLocks noGrp="1"/>
          </p:cNvSpPr>
          <p:nvPr>
            <p:ph type="body" sz="quarter" idx="1"/>
          </p:nvPr>
        </p:nvSpPr>
        <p:spPr>
          <a:xfrm>
            <a:off x="609600" y="1535112"/>
            <a:ext cx="5386917" cy="639763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45" name="Shape 345"/>
          <p:cNvSpPr>
            <a:spLocks noGrp="1"/>
          </p:cNvSpPr>
          <p:nvPr>
            <p:ph type="body" sz="quarter" idx="13"/>
          </p:nvPr>
        </p:nvSpPr>
        <p:spPr>
          <a:xfrm>
            <a:off x="6193368" y="1535112"/>
            <a:ext cx="5389034" cy="639763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346" name="Shape 346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Shape 353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54" name="Shape 354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Shape 361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t>Title Text</a:t>
            </a:r>
          </a:p>
        </p:txBody>
      </p:sp>
      <p:sp>
        <p:nvSpPr>
          <p:cNvPr id="30" name="Shape 30"/>
          <p:cNvSpPr>
            <a:spLocks noGrp="1"/>
          </p:cNvSpPr>
          <p:nvPr>
            <p:ph type="body" sz="quarter" idx="1"/>
          </p:nvPr>
        </p:nvSpPr>
        <p:spPr>
          <a:xfrm>
            <a:off x="831850" y="4589462"/>
            <a:ext cx="10515600" cy="1500188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2400">
                <a:solidFill>
                  <a:srgbClr val="888888"/>
                </a:solidFill>
              </a:defRPr>
            </a:lvl1pPr>
            <a:lvl2pPr marL="0" indent="457200">
              <a:buSzTx/>
              <a:buFontTx/>
              <a:buNone/>
              <a:defRPr sz="2400">
                <a:solidFill>
                  <a:srgbClr val="888888"/>
                </a:solidFill>
              </a:defRPr>
            </a:lvl2pPr>
            <a:lvl3pPr marL="0" indent="914400">
              <a:buSzTx/>
              <a:buFontTx/>
              <a:buNone/>
              <a:defRPr sz="2400">
                <a:solidFill>
                  <a:srgbClr val="888888"/>
                </a:solidFill>
              </a:defRPr>
            </a:lvl3pPr>
            <a:lvl4pPr marL="0" indent="1371600">
              <a:buSzTx/>
              <a:buFontTx/>
              <a:buNone/>
              <a:defRPr sz="2400">
                <a:solidFill>
                  <a:srgbClr val="888888"/>
                </a:solidFill>
              </a:defRPr>
            </a:lvl4pPr>
            <a:lvl5pPr marL="0" indent="1828800">
              <a:buSzTx/>
              <a:buFontTx/>
              <a:buNone/>
              <a:defRPr sz="2400">
                <a:solidFill>
                  <a:srgbClr val="888888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Shape 368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2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69" name="Shape 369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5853114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700"/>
              </a:spcBef>
              <a:buFontTx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599168" indent="-259443">
              <a:lnSpc>
                <a:spcPct val="100000"/>
              </a:lnSpc>
              <a:spcBef>
                <a:spcPts val="700"/>
              </a:spcBef>
              <a:buFontTx/>
              <a:buChar char="–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92187" indent="-311150">
              <a:lnSpc>
                <a:spcPct val="100000"/>
              </a:lnSpc>
              <a:spcBef>
                <a:spcPts val="700"/>
              </a:spcBef>
              <a:buFontTx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89380" indent="-360680">
              <a:lnSpc>
                <a:spcPct val="100000"/>
              </a:lnSpc>
              <a:spcBef>
                <a:spcPts val="700"/>
              </a:spcBef>
              <a:buFontTx/>
              <a:buChar char="–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41805" indent="-373380">
              <a:lnSpc>
                <a:spcPct val="100000"/>
              </a:lnSpc>
              <a:spcBef>
                <a:spcPts val="700"/>
              </a:spcBef>
              <a:buFontTx/>
              <a:buChar char="»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70" name="Shape 370"/>
          <p:cNvSpPr>
            <a:spLocks noGrp="1"/>
          </p:cNvSpPr>
          <p:nvPr>
            <p:ph type="body" sz="half" idx="13"/>
          </p:nvPr>
        </p:nvSpPr>
        <p:spPr>
          <a:xfrm>
            <a:off x="609600" y="1435101"/>
            <a:ext cx="4011085" cy="4691063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371" name="Shape 371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Shape 378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2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79" name="Shape 379"/>
          <p:cNvSpPr>
            <a:spLocks noGrp="1"/>
          </p:cNvSpPr>
          <p:nvPr>
            <p:ph type="pic" sz="half" idx="13"/>
          </p:nvPr>
        </p:nvSpPr>
        <p:spPr>
          <a:xfrm>
            <a:off x="2389716" y="612775"/>
            <a:ext cx="7315201" cy="4114800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380" name="Shape 380"/>
          <p:cNvSpPr>
            <a:spLocks noGrp="1"/>
          </p:cNvSpPr>
          <p:nvPr>
            <p:ph type="body" sz="quarter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81" name="Shape 381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Shape 388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89" name="Shape 38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612140" indent="-272415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92187" indent="-311150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66837" indent="-338137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18469" indent="-350044">
              <a:lnSpc>
                <a:spcPct val="100000"/>
              </a:lnSpc>
              <a:spcBef>
                <a:spcPts val="500"/>
              </a:spcBef>
              <a:buFontTx/>
              <a:buChar char="»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90" name="Shape 390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Shape 397"/>
          <p:cNvSpPr>
            <a:spLocks noGrp="1"/>
          </p:cNvSpPr>
          <p:nvPr>
            <p:ph type="title"/>
          </p:nvPr>
        </p:nvSpPr>
        <p:spPr>
          <a:xfrm>
            <a:off x="8686800" y="609600"/>
            <a:ext cx="2590800" cy="54864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98" name="Shape 398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5486400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612140" indent="-272415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92187" indent="-311150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66837" indent="-338137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18469" indent="-350044">
              <a:lnSpc>
                <a:spcPct val="100000"/>
              </a:lnSpc>
              <a:spcBef>
                <a:spcPts val="500"/>
              </a:spcBef>
              <a:buFontTx/>
              <a:buChar char="»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99" name="Shape 399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" name="Shape 40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407" name="Shape 407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hape 47"/>
          <p:cNvSpPr>
            <a:spLocks noGrp="1"/>
          </p:cNvSpPr>
          <p:nvPr>
            <p:ph type="title"/>
          </p:nvPr>
        </p:nvSpPr>
        <p:spPr>
          <a:xfrm>
            <a:off x="839787" y="365125"/>
            <a:ext cx="10515601" cy="1325563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8" name="Shape 48"/>
          <p:cNvSpPr>
            <a:spLocks noGrp="1"/>
          </p:cNvSpPr>
          <p:nvPr>
            <p:ph type="body" sz="quarter" idx="1"/>
          </p:nvPr>
        </p:nvSpPr>
        <p:spPr>
          <a:xfrm>
            <a:off x="839787" y="1681163"/>
            <a:ext cx="5157789" cy="823913"/>
          </a:xfrm>
          <a:prstGeom prst="rect">
            <a:avLst/>
          </a:prstGeom>
        </p:spPr>
        <p:txBody>
          <a:bodyPr anchor="b"/>
          <a:lstStyle>
            <a:lvl1pPr marL="0" indent="0">
              <a:buSzTx/>
              <a:buFontTx/>
              <a:buNone/>
              <a:defRPr sz="2400" b="1"/>
            </a:lvl1pPr>
            <a:lvl2pPr marL="0" indent="457200">
              <a:buSzTx/>
              <a:buFontTx/>
              <a:buNone/>
              <a:defRPr sz="2400" b="1"/>
            </a:lvl2pPr>
            <a:lvl3pPr marL="0" indent="914400">
              <a:buSzTx/>
              <a:buFontTx/>
              <a:buNone/>
              <a:defRPr sz="2400" b="1"/>
            </a:lvl3pPr>
            <a:lvl4pPr marL="0" indent="1371600">
              <a:buSzTx/>
              <a:buFontTx/>
              <a:buNone/>
              <a:defRPr sz="2400" b="1"/>
            </a:lvl4pPr>
            <a:lvl5pPr marL="0" indent="1828800">
              <a:buSzTx/>
              <a:buFontTx/>
              <a:buNone/>
              <a:defRPr sz="2400" b="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9" name="Shape 49"/>
          <p:cNvSpPr>
            <a:spLocks noGrp="1"/>
          </p:cNvSpPr>
          <p:nvPr>
            <p:ph type="body" sz="quarter" idx="13"/>
          </p:nvPr>
        </p:nvSpPr>
        <p:spPr>
          <a:xfrm>
            <a:off x="6172200" y="1681163"/>
            <a:ext cx="5183188" cy="823913"/>
          </a:xfrm>
          <a:prstGeom prst="rect">
            <a:avLst/>
          </a:prstGeom>
        </p:spPr>
        <p:txBody>
          <a:bodyPr anchor="b"/>
          <a:lstStyle/>
          <a:p>
            <a:pPr marL="0" indent="0">
              <a:buSzTx/>
              <a:buFontTx/>
              <a:buNone/>
              <a:defRPr sz="2400" b="1"/>
            </a:pPr>
            <a:endParaRPr/>
          </a:p>
        </p:txBody>
      </p:sp>
      <p:sp>
        <p:nvSpPr>
          <p:cNvPr id="50" name="Shape 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73" name="Shape 73"/>
          <p:cNvSpPr>
            <a:spLocks noGrp="1"/>
          </p:cNvSpPr>
          <p:nvPr>
            <p:ph type="body" sz="half" idx="1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 marL="718457" indent="-261257">
              <a:defRPr sz="3200"/>
            </a:lvl2pPr>
            <a:lvl3pPr marL="1219200" indent="-304800">
              <a:defRPr sz="3200"/>
            </a:lvl3pPr>
            <a:lvl4pPr marL="1737360" indent="-365760">
              <a:defRPr sz="3200"/>
            </a:lvl4pPr>
            <a:lvl5pPr marL="2194560" indent="-365760">
              <a:defRPr sz="3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4" name="Shape 74"/>
          <p:cNvSpPr>
            <a:spLocks noGrp="1"/>
          </p:cNvSpPr>
          <p:nvPr>
            <p:ph type="body" sz="quarter" idx="13"/>
          </p:nvPr>
        </p:nvSpPr>
        <p:spPr>
          <a:xfrm>
            <a:off x="839787" y="2057400"/>
            <a:ext cx="3932238" cy="3811588"/>
          </a:xfrm>
          <a:prstGeom prst="rect">
            <a:avLst/>
          </a:prstGeom>
        </p:spPr>
        <p:txBody>
          <a:bodyPr/>
          <a:lstStyle/>
          <a:p>
            <a:pPr marL="0" indent="0">
              <a:buSzTx/>
              <a:buFontTx/>
              <a:buNone/>
              <a:defRPr sz="1600"/>
            </a:pPr>
            <a:endParaRPr/>
          </a:p>
        </p:txBody>
      </p:sp>
      <p:sp>
        <p:nvSpPr>
          <p:cNvPr id="75" name="Shape 7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83" name="Shape 83"/>
          <p:cNvSpPr>
            <a:spLocks noGrp="1"/>
          </p:cNvSpPr>
          <p:nvPr>
            <p:ph type="pic" sz="half" idx="13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body" sz="quarter" idx="1"/>
          </p:nvPr>
        </p:nvSpPr>
        <p:spPr>
          <a:xfrm>
            <a:off x="839787" y="2057400"/>
            <a:ext cx="3932239" cy="3811588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1600"/>
            </a:lvl1pPr>
            <a:lvl2pPr marL="0" indent="457200">
              <a:buSzTx/>
              <a:buFontTx/>
              <a:buNone/>
              <a:defRPr sz="1600"/>
            </a:lvl2pPr>
            <a:lvl3pPr marL="0" indent="914400">
              <a:buSzTx/>
              <a:buFontTx/>
              <a:buNone/>
              <a:defRPr sz="1600"/>
            </a:lvl3pPr>
            <a:lvl4pPr marL="0" indent="1371600">
              <a:buSzTx/>
              <a:buFontTx/>
              <a:buNone/>
              <a:defRPr sz="1600"/>
            </a:lvl4pPr>
            <a:lvl5pPr marL="0" indent="1828800">
              <a:buSzTx/>
              <a:buFontTx/>
              <a:buNone/>
              <a:defRPr sz="16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5" name="Shape 8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93" name="Shape 9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94" name="Shape 9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>
            <a:spLocks noGrp="1"/>
          </p:cNvSpPr>
          <p:nvPr>
            <p:ph type="title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2" name="Shape 102"/>
          <p:cNvSpPr>
            <a:spLocks noGrp="1"/>
          </p:cNvSpPr>
          <p:nvPr>
            <p:ph type="body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11089818" y="6404292"/>
            <a:ext cx="263983" cy="2692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 anchor="ctr">
            <a:spAutoFit/>
          </a:bodyPr>
          <a:lstStyle>
            <a:lvl1pPr algn="r"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79" r:id="rId29"/>
    <p:sldLayoutId id="2147483680" r:id="rId30"/>
    <p:sldLayoutId id="2147483681" r:id="rId31"/>
    <p:sldLayoutId id="2147483682" r:id="rId32"/>
    <p:sldLayoutId id="2147483683" r:id="rId33"/>
    <p:sldLayoutId id="2147483684" r:id="rId34"/>
  </p:sldLayoutIdLst>
  <p:transition spd="med"/>
  <p:txStyles>
    <p:titleStyle>
      <a:lvl1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1pPr>
      <a:lvl2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2pPr>
      <a:lvl3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3pPr>
      <a:lvl4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4pPr>
      <a:lvl5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5pPr>
      <a:lvl6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6pPr>
      <a:lvl7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7pPr>
      <a:lvl8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8pPr>
      <a:lvl9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9pPr>
    </p:titleStyle>
    <p:bodyStyle>
      <a:lvl1pPr marL="228600" marR="0" indent="-228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1pPr>
      <a:lvl2pPr marL="723900" marR="0" indent="-2667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2pPr>
      <a:lvl3pPr marL="1234439" marR="0" indent="-320039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3pPr>
      <a:lvl4pPr marL="1727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4pPr>
      <a:lvl5pPr marL="21844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5pPr>
      <a:lvl6pPr marL="26416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6pPr>
      <a:lvl7pPr marL="30988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7pPr>
      <a:lvl8pPr marL="35560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8pPr>
      <a:lvl9pPr marL="4013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457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914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1371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18288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22860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2743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3200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3657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Shape 416"/>
          <p:cNvSpPr>
            <a:spLocks noGrp="1"/>
          </p:cNvSpPr>
          <p:nvPr>
            <p:ph type="ctrTitle"/>
          </p:nvPr>
        </p:nvSpPr>
        <p:spPr>
          <a:xfrm>
            <a:off x="1078831" y="600301"/>
            <a:ext cx="10034337" cy="1999799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t>Advanced Data Analysis</a:t>
            </a:r>
            <a:br>
              <a:rPr lang="he-IL"/>
            </a:br>
            <a:r>
              <a:rPr lang="en-US"/>
              <a:t>GLM</a:t>
            </a:r>
            <a:br>
              <a:rPr/>
            </a:br>
            <a:r>
              <a:t>367-2-5461</a:t>
            </a:r>
            <a:endParaRPr lang="en-IL"/>
          </a:p>
        </p:txBody>
      </p:sp>
      <p:sp>
        <p:nvSpPr>
          <p:cNvPr id="417" name="Shape 417"/>
          <p:cNvSpPr>
            <a:spLocks noGrp="1"/>
          </p:cNvSpPr>
          <p:nvPr>
            <p:ph type="subTitle" sz="quarter" idx="1"/>
          </p:nvPr>
        </p:nvSpPr>
        <p:spPr>
          <a:xfrm>
            <a:off x="1524000" y="3602037"/>
            <a:ext cx="9144000" cy="1655762"/>
          </a:xfrm>
          <a:prstGeom prst="rect">
            <a:avLst/>
          </a:prstGeom>
        </p:spPr>
        <p:txBody>
          <a:bodyPr/>
          <a:lstStyle>
            <a:lvl1pPr>
              <a:defRPr sz="5400"/>
            </a:lvl1pPr>
          </a:lstStyle>
          <a:p>
            <a:r>
              <a:t>Opher Donchin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2AAC54-C8CC-C583-C5F0-E9FF3FF36D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D0DF7-EBE9-5195-C235-1C797FDE2B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variate logistic prediction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A642C3-3ECD-5E4D-6C1D-2BB46C6171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02059"/>
            <a:ext cx="10515600" cy="474903"/>
          </a:xfrm>
        </p:spPr>
        <p:txBody>
          <a:bodyPr>
            <a:normAutofit lnSpcReduction="10000"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3F5526-8520-0162-0120-45B62E285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017" y="1882775"/>
          <a:ext cx="335756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44240" progId="Equation.DSMT4">
                  <p:embed/>
                </p:oleObj>
              </mc:Choice>
              <mc:Fallback>
                <p:oleObj name="Equation" r:id="rId2" imgW="11808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3F5526-8520-0162-0120-45B62E285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6017" y="1882775"/>
                        <a:ext cx="3357563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3ED262-9D87-8F45-EFE3-CB72B4816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273" y="3520834"/>
          <a:ext cx="16605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33ED262-9D87-8F45-EFE3-CB72B4816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4273" y="3520834"/>
                        <a:ext cx="16605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D93E893-42CE-1CA2-12F1-117B76DC4A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62472" y="1386522"/>
            <a:ext cx="5777713" cy="5136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22247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C3E3E5-427E-145E-B32A-DB9BAD635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1675"/>
          </a:xfrm>
        </p:spPr>
        <p:txBody>
          <a:bodyPr/>
          <a:lstStyle/>
          <a:p>
            <a:r>
              <a:rPr lang="en-US"/>
              <a:t>Boundary for multiple logistic regression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1297AC-7800-A4CD-B89C-64702BB0B2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38150" y="1416050"/>
            <a:ext cx="6648450" cy="1108075"/>
          </a:xfrm>
        </p:spPr>
        <p:txBody>
          <a:bodyPr/>
          <a:lstStyle/>
          <a:p>
            <a:r>
              <a:rPr lang="en-US"/>
              <a:t>Axes are independent variables</a:t>
            </a:r>
          </a:p>
          <a:p>
            <a:r>
              <a:rPr lang="en-US"/>
              <a:t>Line is decision boundary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764F6B-728A-D47E-A84A-1A93BC8981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7850" y="2330450"/>
            <a:ext cx="6051551" cy="4064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76493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16E240-70A6-9E4F-2B89-A8C20B9DB5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8DBFE77-7C5B-5649-A716-526DAB9F843F}"/>
              </a:ext>
            </a:extLst>
          </p:cNvPr>
          <p:cNvSpPr txBox="1"/>
          <p:nvPr/>
        </p:nvSpPr>
        <p:spPr>
          <a:xfrm>
            <a:off x="349250" y="3103126"/>
            <a:ext cx="11372850" cy="375487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ig,a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lt.subplot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argsort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X[: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d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f_data_logistic_penguins_bill_length_mass.poste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d"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lues.reshap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(-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14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.mean(axis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[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b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b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pecies_filte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pecies.codes.astyp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bool)</a:t>
            </a:r>
          </a:p>
          <a:p>
            <a:b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Linear fit</a:t>
            </a:r>
            <a:endParaRPr lang="en-US" sz="14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.plot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X[: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bd, color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C4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4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z.plot_hdi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X[: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f_data_logistic_penguins_bill_length_mass.poste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d"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lues.reshap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(-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14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, color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C4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x=ax)</a:t>
            </a:r>
          </a:p>
          <a:p>
            <a:b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catter</a:t>
            </a:r>
            <a:endParaRPr lang="en-US" sz="14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.scatte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X[~species_filter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X[~species_filter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alph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.8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 label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delie"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zorde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.scatte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X[species_filter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X[species_filter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marker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"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label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hinstrap"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zorde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endParaRPr lang="en-US" sz="14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9D384B-352C-DA22-A4A4-8FFCC93B1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1675"/>
          </a:xfrm>
        </p:spPr>
        <p:txBody>
          <a:bodyPr/>
          <a:lstStyle/>
          <a:p>
            <a:r>
              <a:rPr lang="en-US"/>
              <a:t>How to make the graph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69157A-62F0-9A54-CE0C-4C935F8472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9250" y="1066800"/>
            <a:ext cx="5530850" cy="1108075"/>
          </a:xfrm>
        </p:spPr>
        <p:txBody>
          <a:bodyPr/>
          <a:lstStyle/>
          <a:p>
            <a:r>
              <a:rPr lang="en-US"/>
              <a:t>Step through the cod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B11D4A-2696-DBF2-3A1D-731D74523C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5601" y="1066800"/>
            <a:ext cx="3676650" cy="2469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957592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91ECD9-0F03-B84A-6CDF-085853F92C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8EDAC-DFF8-D533-4C34-D0E53D3287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p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DFB556-4150-82A3-C9AF-35A500E5D22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/>
              <a:t>BMCP</a:t>
            </a:r>
          </a:p>
          <a:p>
            <a:pPr lvl="1"/>
            <a:r>
              <a:rPr lang="en-US"/>
              <a:t>Logistic regression in 1 or 2 variables</a:t>
            </a:r>
          </a:p>
          <a:p>
            <a:pPr lvl="1"/>
            <a:r>
              <a:rPr lang="en-US"/>
              <a:t>Interpreting parameters of logistic regression</a:t>
            </a:r>
          </a:p>
          <a:p>
            <a:pPr lvl="1"/>
            <a:r>
              <a:rPr lang="en-US"/>
              <a:t>Putting common sense into priors</a:t>
            </a:r>
          </a:p>
          <a:p>
            <a:pPr lvl="1"/>
            <a:r>
              <a:rPr lang="en-US"/>
              <a:t>Unbalanced data in logistic regression</a:t>
            </a:r>
          </a:p>
          <a:p>
            <a:r>
              <a:rPr lang="en-US"/>
              <a:t>BAP</a:t>
            </a:r>
          </a:p>
          <a:p>
            <a:pPr lvl="1"/>
            <a:r>
              <a:rPr lang="en-US" err="1"/>
              <a:t>Softmax</a:t>
            </a:r>
            <a:r>
              <a:rPr lang="en-US"/>
              <a:t> regression</a:t>
            </a:r>
          </a:p>
          <a:p>
            <a:pPr lvl="1"/>
            <a:r>
              <a:rPr lang="en-US"/>
              <a:t>Poisson regression</a:t>
            </a:r>
          </a:p>
          <a:p>
            <a:pPr lvl="2"/>
            <a:r>
              <a:rPr lang="en-US"/>
              <a:t>Zero-inflated Poisson regression</a:t>
            </a:r>
          </a:p>
          <a:p>
            <a:pPr lvl="1"/>
            <a:r>
              <a:rPr lang="en-US"/>
              <a:t>Robust logistic </a:t>
            </a:r>
            <a:r>
              <a:rPr lang="en-US" err="1"/>
              <a:t>regresion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460861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A4F5B-71F5-2729-E8C6-18D529A6A8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ed variables in logistic regression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660B1A-BD8A-7C80-5D31-D880DEC707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2100" y="1825625"/>
            <a:ext cx="5880100" cy="1108075"/>
          </a:xfrm>
        </p:spPr>
        <p:txBody>
          <a:bodyPr>
            <a:normAutofit fontScale="92500" lnSpcReduction="20000"/>
          </a:bodyPr>
          <a:lstStyle/>
          <a:p>
            <a:r>
              <a:rPr lang="en-US"/>
              <a:t>Text uses sepal width and length</a:t>
            </a:r>
          </a:p>
          <a:p>
            <a:r>
              <a:rPr lang="en-US"/>
              <a:t>Exercise: use leaf width and length instead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56E504-AC96-B551-8CC4-35A8245C82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4152" y="1538288"/>
            <a:ext cx="5950682" cy="5071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636934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474C98-B114-7462-D30E-C086F3688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00075"/>
          </a:xfrm>
        </p:spPr>
        <p:txBody>
          <a:bodyPr>
            <a:normAutofit fontScale="90000"/>
          </a:bodyPr>
          <a:lstStyle/>
          <a:p>
            <a:r>
              <a:rPr lang="en-US"/>
              <a:t>Small change in the cod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A901CF-A806-4018-0881-6AF11843E6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62000" y="1127125"/>
            <a:ext cx="10515600" cy="822325"/>
          </a:xfrm>
        </p:spPr>
        <p:txBody>
          <a:bodyPr/>
          <a:lstStyle/>
          <a:p>
            <a:r>
              <a:rPr lang="en-US"/>
              <a:t>The question: generic or specific code in models?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26C618-78BA-596A-C9E4-A0614228C408}"/>
              </a:ext>
            </a:extLst>
          </p:cNvPr>
          <p:cNvSpPr txBox="1"/>
          <p:nvPr/>
        </p:nvSpPr>
        <p:spPr>
          <a:xfrm>
            <a:off x="273050" y="2334735"/>
            <a:ext cx="5994400" cy="95410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f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ris.query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pecies == (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etosa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, 'versicolor')"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1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d.Categoric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f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.codes </a:t>
            </a:r>
          </a:p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epal_length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epal_width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1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f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valu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F82372-0EF9-3D97-0017-B2DAA765FE2B}"/>
              </a:ext>
            </a:extLst>
          </p:cNvPr>
          <p:cNvSpPr txBox="1"/>
          <p:nvPr/>
        </p:nvSpPr>
        <p:spPr>
          <a:xfrm>
            <a:off x="6096000" y="2334736"/>
            <a:ext cx="5994400" cy="95410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f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ris.query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pecies == (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etosa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, 'versicolor')"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1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d.Categoric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f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.codes </a:t>
            </a:r>
          </a:p>
          <a:p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etal_length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etal_width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1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f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valu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AD0CD4-F38E-DEBA-6E5D-D50BA331AA32}"/>
              </a:ext>
            </a:extLst>
          </p:cNvPr>
          <p:cNvSpPr txBox="1"/>
          <p:nvPr/>
        </p:nvSpPr>
        <p:spPr>
          <a:xfrm>
            <a:off x="1711325" y="4030662"/>
            <a:ext cx="8959850" cy="24622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odel_1: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α +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dot(x_1,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) </a:t>
            </a:r>
          </a:p>
          <a:p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θ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/ (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exp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-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))) </a:t>
            </a:r>
          </a:p>
          <a:p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d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bd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-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/β[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- β[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/β[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*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1[: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rnoulli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y_1)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idata_1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sampl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arget_accept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5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eturn_inferencedata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4438359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38066-163F-D341-BF60-E5E589C34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31825"/>
          </a:xfrm>
        </p:spPr>
        <p:txBody>
          <a:bodyPr>
            <a:normAutofit fontScale="90000"/>
          </a:bodyPr>
          <a:lstStyle/>
          <a:p>
            <a:r>
              <a:rPr lang="en-US"/>
              <a:t>Big change in parameter varianc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6FBD1E-3CB9-DF9B-326F-5939650832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193801"/>
            <a:ext cx="10515600" cy="527050"/>
          </a:xfrm>
        </p:spPr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C1638EA-F5C0-9136-C704-A065452BEE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713" y="1771650"/>
            <a:ext cx="4779102" cy="493553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D4B621-5E8F-F801-4326-610A103C2E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6442" y="1771650"/>
            <a:ext cx="4779102" cy="4935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979051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770B4A-1C27-2427-ECC6-5994B2C5C0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4A59C-128B-CDAD-138C-0F4FED48E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31825"/>
          </a:xfrm>
        </p:spPr>
        <p:txBody>
          <a:bodyPr>
            <a:normAutofit fontScale="90000"/>
          </a:bodyPr>
          <a:lstStyle/>
          <a:p>
            <a:r>
              <a:rPr lang="en-US"/>
              <a:t>Big change in parameter varianc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C94AC9-1216-ECDD-2C56-100A23590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193801"/>
            <a:ext cx="10515600" cy="527050"/>
          </a:xfrm>
        </p:spPr>
        <p:txBody>
          <a:bodyPr/>
          <a:lstStyle/>
          <a:p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052F4-2295-460A-9610-419EE7EBE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9890" y="2146300"/>
            <a:ext cx="5088545" cy="34178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887891-86E6-42C1-9F0B-C0F75953A6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412" y="2146300"/>
            <a:ext cx="5088545" cy="3417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359237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733D33-232A-27D0-B54E-17126E0671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262E3-846D-2BCB-8AA6-2485961B57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31825"/>
          </a:xfrm>
        </p:spPr>
        <p:txBody>
          <a:bodyPr>
            <a:normAutofit fontScale="90000"/>
          </a:bodyPr>
          <a:lstStyle/>
          <a:p>
            <a:r>
              <a:rPr lang="en-US"/>
              <a:t>Big change in parameter varianc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766659-4A34-D3C8-A66E-00D87AC692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193801"/>
            <a:ext cx="10515600" cy="527050"/>
          </a:xfrm>
        </p:spPr>
        <p:txBody>
          <a:bodyPr/>
          <a:lstStyle/>
          <a:p>
            <a:endParaRPr lang="en-IL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371D732-0F96-2917-089A-3C9FA59D8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12" y="2146300"/>
            <a:ext cx="5088545" cy="34178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9411E9A-FD27-83CB-CACC-ECE3479C89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142" y="2146300"/>
            <a:ext cx="5088545" cy="3417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42010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6A7563-4173-8F63-0FB1-6246406C21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0875"/>
          </a:xfrm>
        </p:spPr>
        <p:txBody>
          <a:bodyPr>
            <a:normAutofit fontScale="90000"/>
          </a:bodyPr>
          <a:lstStyle/>
          <a:p>
            <a:r>
              <a:rPr lang="en-US"/>
              <a:t>Reduce multicollinearity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1EADCB6-8182-FCA4-52F9-F8795396AEF2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38200" y="1174750"/>
                <a:ext cx="10515600" cy="1117600"/>
              </a:xfrm>
            </p:spPr>
            <p:txBody>
              <a:bodyPr>
                <a:normAutofit/>
              </a:bodyPr>
              <a:lstStyle/>
              <a:p>
                <a:r>
                  <a:rPr lang="en-US"/>
                  <a:t>Using a Student’s T distribution with smal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σ</m:t>
                    </m:r>
                  </m:oMath>
                </a14:m>
                <a:endParaRPr lang="en-US" b="0"/>
              </a:p>
              <a:p>
                <a:pPr lvl="1"/>
                <a:r>
                  <a:rPr lang="en-US" b="0"/>
                  <a:t>“Soft” method for removing</a:t>
                </a:r>
                <a:r>
                  <a:rPr lang="en-US"/>
                  <a:t> correlated variables</a:t>
                </a:r>
                <a:endParaRPr lang="en-US" b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1EADCB6-8182-FCA4-52F9-F8795396AE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174750"/>
                <a:ext cx="10515600" cy="1117600"/>
              </a:xfrm>
              <a:blipFill>
                <a:blip r:embed="rId2"/>
                <a:stretch>
                  <a:fillRect l="-1507" t="-9290" b="-3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774F224-7F7A-251C-C81F-E26CFDF4CE7F}"/>
              </a:ext>
            </a:extLst>
          </p:cNvPr>
          <p:cNvSpPr txBox="1"/>
          <p:nvPr/>
        </p:nvSpPr>
        <p:spPr>
          <a:xfrm>
            <a:off x="711200" y="2918242"/>
            <a:ext cx="8477250" cy="24622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odel_1a: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StudentT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α +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dot(x_1,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) </a:t>
            </a:r>
          </a:p>
          <a:p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θ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/ (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exp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-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))) </a:t>
            </a:r>
          </a:p>
          <a:p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d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bd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-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/β[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- β[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/β[</a:t>
            </a:r>
            <a:r>
              <a:rPr lang="el-GR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*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1[: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rnoulli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y_1)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idata_1a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sampl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arget_accept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5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eturn_inferencedata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2689210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0175E-DBE3-F1D8-0629-032E67886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p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22A3D3-E569-940D-62D7-660B679529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/>
              <a:t>BMCP</a:t>
            </a:r>
          </a:p>
          <a:p>
            <a:pPr lvl="1"/>
            <a:r>
              <a:rPr lang="en-US"/>
              <a:t>Logistic regression in 1 or 2 variables</a:t>
            </a:r>
          </a:p>
          <a:p>
            <a:pPr lvl="1"/>
            <a:r>
              <a:rPr lang="en-US"/>
              <a:t>Interpreting parameters of logistic regression</a:t>
            </a:r>
          </a:p>
          <a:p>
            <a:pPr lvl="1"/>
            <a:r>
              <a:rPr lang="en-US"/>
              <a:t>Putting common sense into priors</a:t>
            </a:r>
          </a:p>
          <a:p>
            <a:pPr lvl="1"/>
            <a:r>
              <a:rPr lang="en-US"/>
              <a:t>Unbalanced data in logistic regression</a:t>
            </a:r>
          </a:p>
          <a:p>
            <a:r>
              <a:rPr lang="en-US"/>
              <a:t>BAP</a:t>
            </a:r>
          </a:p>
          <a:p>
            <a:pPr lvl="1"/>
            <a:r>
              <a:rPr lang="en-US" err="1"/>
              <a:t>Softmax</a:t>
            </a:r>
            <a:r>
              <a:rPr lang="en-US"/>
              <a:t> regression</a:t>
            </a:r>
          </a:p>
          <a:p>
            <a:pPr lvl="1"/>
            <a:r>
              <a:rPr lang="en-US"/>
              <a:t>Poisson regression</a:t>
            </a:r>
          </a:p>
          <a:p>
            <a:pPr lvl="2"/>
            <a:r>
              <a:rPr lang="en-US"/>
              <a:t>Zero-inflated Poisson regression</a:t>
            </a:r>
          </a:p>
          <a:p>
            <a:pPr lvl="1"/>
            <a:r>
              <a:rPr lang="en-US"/>
              <a:t>Robust logistic </a:t>
            </a:r>
            <a:r>
              <a:rPr lang="en-US" err="1"/>
              <a:t>regresion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123746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2243C-9646-1557-8F97-7395FCF8C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90250" cy="612775"/>
          </a:xfrm>
        </p:spPr>
        <p:txBody>
          <a:bodyPr>
            <a:normAutofit fontScale="90000"/>
          </a:bodyPr>
          <a:lstStyle/>
          <a:p>
            <a:r>
              <a:rPr lang="en-US"/>
              <a:t>This biases the estimates and reduces the variances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EE23B6-015C-6D90-C98B-8D0AE04953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74700" y="1196975"/>
            <a:ext cx="10515600" cy="568325"/>
          </a:xfrm>
        </p:spPr>
        <p:txBody>
          <a:bodyPr/>
          <a:lstStyle/>
          <a:p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8E23AF1-8528-F7A1-3BC3-BC2BF85560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5149" y="2441488"/>
            <a:ext cx="3922975" cy="40513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9F4A821-A6F4-9CE7-2690-0A9D10A093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1268" y="2441487"/>
            <a:ext cx="3922976" cy="405138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493275-AB29-2552-82D5-048CE75D4A75}"/>
              </a:ext>
            </a:extLst>
          </p:cNvPr>
          <p:cNvSpPr txBox="1"/>
          <p:nvPr/>
        </p:nvSpPr>
        <p:spPr>
          <a:xfrm>
            <a:off x="2686050" y="1984375"/>
            <a:ext cx="1300995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Normal prior</a:t>
            </a:r>
            <a:endParaRPr kumimoji="0" lang="en-IL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AB5848-963C-45E9-198C-BB3E795C29CB}"/>
              </a:ext>
            </a:extLst>
          </p:cNvPr>
          <p:cNvSpPr txBox="1"/>
          <p:nvPr/>
        </p:nvSpPr>
        <p:spPr>
          <a:xfrm>
            <a:off x="8204957" y="1984375"/>
            <a:ext cx="1619993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Student’s t prior</a:t>
            </a:r>
            <a:endParaRPr kumimoji="0" lang="en-IL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46720450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CCA106-F4F8-DD03-1F61-263E396BB8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31F3B-22DF-1032-A2BC-FC87C48BE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p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CF0FFC-B614-4C72-F7C9-B6ABD41705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MCP</a:t>
            </a:r>
          </a:p>
          <a:p>
            <a:pPr lvl="1"/>
            <a:r>
              <a:rPr lang="en-US" dirty="0"/>
              <a:t>Logistic regression in 1 or 2 variables</a:t>
            </a:r>
          </a:p>
          <a:p>
            <a:pPr lvl="1"/>
            <a:r>
              <a:rPr lang="en-US" dirty="0"/>
              <a:t>Interpreting parameters of logistic regression</a:t>
            </a:r>
          </a:p>
          <a:p>
            <a:pPr lvl="1"/>
            <a:r>
              <a:rPr lang="en-US" dirty="0"/>
              <a:t>Putting common sense into priors</a:t>
            </a:r>
          </a:p>
          <a:p>
            <a:pPr lvl="1"/>
            <a:r>
              <a:rPr lang="en-US" dirty="0"/>
              <a:t>Unbalanced data in logistic regression</a:t>
            </a:r>
          </a:p>
          <a:p>
            <a:r>
              <a:rPr lang="en-US" dirty="0"/>
              <a:t>BAP</a:t>
            </a:r>
          </a:p>
          <a:p>
            <a:pPr lvl="1"/>
            <a:r>
              <a:rPr lang="en-US" dirty="0" err="1"/>
              <a:t>Softmax</a:t>
            </a:r>
            <a:r>
              <a:rPr lang="en-US" dirty="0"/>
              <a:t> regression</a:t>
            </a:r>
          </a:p>
          <a:p>
            <a:pPr lvl="1"/>
            <a:r>
              <a:rPr lang="en-US" dirty="0"/>
              <a:t>Poisson regression</a:t>
            </a:r>
          </a:p>
          <a:p>
            <a:pPr lvl="2"/>
            <a:r>
              <a:rPr lang="en-US" dirty="0"/>
              <a:t>Zero-inflated Poisson regression</a:t>
            </a:r>
          </a:p>
          <a:p>
            <a:pPr lvl="1"/>
            <a:r>
              <a:rPr lang="en-US" dirty="0"/>
              <a:t>Robust logistic </a:t>
            </a:r>
            <a:r>
              <a:rPr lang="en-US" dirty="0" err="1"/>
              <a:t>regresio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570904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2E04AB-7BF3-DF51-F5C4-6EA0A267A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logistic regression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86DFC2-C1D2-5E91-CF60-71C52F4450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542925"/>
          </a:xfrm>
        </p:spPr>
        <p:txBody>
          <a:bodyPr/>
          <a:lstStyle/>
          <a:p>
            <a:r>
              <a:rPr lang="en-US" dirty="0"/>
              <a:t>Assume some data is just completely random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9FDEA1B-F072-898A-5508-2A40458AA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39720"/>
              </p:ext>
            </p:extLst>
          </p:nvPr>
        </p:nvGraphicFramePr>
        <p:xfrm>
          <a:off x="1659731" y="2644774"/>
          <a:ext cx="3890169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253800" progId="Equation.DSMT4">
                  <p:embed/>
                </p:oleObj>
              </mc:Choice>
              <mc:Fallback>
                <p:oleObj name="Equation" r:id="rId2" imgW="21459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9FDEA1B-F072-898A-5508-2A40458AA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9731" y="2644774"/>
                        <a:ext cx="3890169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1B0B9C2-B94E-6230-775E-D2D90DD85D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197100"/>
            <a:ext cx="5239807" cy="3519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940583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545FCA-5B9A-7CAB-06A0-80B309074D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D2380-241D-76C4-2107-DEFA2D3AE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logistic regression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07BE4F-96B0-6A78-33A5-F9B5F60177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542925"/>
          </a:xfrm>
        </p:spPr>
        <p:txBody>
          <a:bodyPr/>
          <a:lstStyle/>
          <a:p>
            <a:r>
              <a:rPr lang="en-US" dirty="0"/>
              <a:t>Assume some data is just completely random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8473E78-732C-6E72-FD9B-1A3A525B6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40931"/>
              </p:ext>
            </p:extLst>
          </p:nvPr>
        </p:nvGraphicFramePr>
        <p:xfrm>
          <a:off x="1285081" y="2368550"/>
          <a:ext cx="3890169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8473E78-732C-6E72-FD9B-1A3A525B6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081" y="2368550"/>
                        <a:ext cx="3890169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603897-1600-3F84-609A-09A1E5C1982D}"/>
              </a:ext>
            </a:extLst>
          </p:cNvPr>
          <p:cNvSpPr txBox="1"/>
          <p:nvPr/>
        </p:nvSpPr>
        <p:spPr>
          <a:xfrm>
            <a:off x="374650" y="3429000"/>
            <a:ext cx="5899150" cy="26776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rl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'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'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α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 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  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θ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igmo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))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d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bd'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-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/β)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π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π'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) 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 =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π *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 (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- π) * θ 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rnoulli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p, observed=y_0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C3E9BF9-D2C9-1005-DF08-C5EBA408A1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3259" y="1600200"/>
            <a:ext cx="4626050" cy="460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735064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5FA15-96F9-AF7F-E4A3-9640D6091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Softmax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D0EA357-2667-5FB8-4A72-A459EE348BF8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38200" y="1330306"/>
                <a:ext cx="10515600" cy="1082278"/>
              </a:xfrm>
            </p:spPr>
            <p:txBody>
              <a:bodyPr/>
              <a:lstStyle/>
              <a:p>
                <a:r>
                  <a:rPr lang="en-US"/>
                  <a:t>Turn a vect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/>
                  <a:t> into a vector of probabilities summing to 1</a:t>
                </a:r>
              </a:p>
              <a:p>
                <a:pPr lvl="1"/>
                <a:r>
                  <a:rPr lang="en-US"/>
                  <a:t>Each data point has probability for each category</a:t>
                </a:r>
                <a:endParaRPr lang="en-IL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D0EA357-2667-5FB8-4A72-A459EE348B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330306"/>
                <a:ext cx="10515600" cy="1082278"/>
              </a:xfrm>
              <a:blipFill>
                <a:blip r:embed="rId2"/>
                <a:stretch>
                  <a:fillRect l="-1507" t="-8989" b="-6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1A1FCD-31E5-3407-95F3-F7A6F32A1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94848"/>
              </p:ext>
            </p:extLst>
          </p:nvPr>
        </p:nvGraphicFramePr>
        <p:xfrm>
          <a:off x="5603498" y="4765245"/>
          <a:ext cx="2778502" cy="179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1066680" progId="Equation.DSMT4">
                  <p:embed/>
                </p:oleObj>
              </mc:Choice>
              <mc:Fallback>
                <p:oleObj name="Equation" r:id="rId3" imgW="1650960" imgH="1066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1A1FCD-31E5-3407-95F3-F7A6F32A1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498" y="4765245"/>
                        <a:ext cx="2778502" cy="1793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D1E37D-C7A0-0635-EB84-FFE3DB8B9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55974"/>
              </p:ext>
            </p:extLst>
          </p:nvPr>
        </p:nvGraphicFramePr>
        <p:xfrm>
          <a:off x="717550" y="3429000"/>
          <a:ext cx="2235200" cy="14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507960" progId="Equation.DSMT4">
                  <p:embed/>
                </p:oleObj>
              </mc:Choice>
              <mc:Fallback>
                <p:oleObj name="Equation" r:id="rId5" imgW="79992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2D1E37D-C7A0-0635-EB84-FFE3DB8B97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550" y="3429000"/>
                        <a:ext cx="2235200" cy="14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DBD263-FC1B-299A-FE71-CB7BBED78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18012"/>
              </p:ext>
            </p:extLst>
          </p:nvPr>
        </p:nvGraphicFramePr>
        <p:xfrm>
          <a:off x="5543550" y="2961679"/>
          <a:ext cx="2326898" cy="108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507960" progId="Equation.DSMT4">
                  <p:embed/>
                </p:oleObj>
              </mc:Choice>
              <mc:Fallback>
                <p:oleObj name="Equation" r:id="rId7" imgW="109188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EDBD263-FC1B-299A-FE71-CB7BBED78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3550" y="2961679"/>
                        <a:ext cx="2326898" cy="1082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4FA2AC7-00DB-542F-770C-8FAF2AFBA706}"/>
              </a:ext>
            </a:extLst>
          </p:cNvPr>
          <p:cNvSpPr txBox="1"/>
          <p:nvPr/>
        </p:nvSpPr>
        <p:spPr>
          <a:xfrm>
            <a:off x="5543550" y="2514600"/>
            <a:ext cx="2439127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Logistic regression</a:t>
            </a:r>
            <a:endParaRPr kumimoji="0" lang="en-IL" sz="24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38C8D1-465D-A1D7-28AC-092771595696}"/>
              </a:ext>
            </a:extLst>
          </p:cNvPr>
          <p:cNvSpPr txBox="1"/>
          <p:nvPr/>
        </p:nvSpPr>
        <p:spPr>
          <a:xfrm>
            <a:off x="5603498" y="4260204"/>
            <a:ext cx="2548131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Softmax</a:t>
            </a:r>
            <a:r>
              <a:rPr kumimoji="0" lang="en-US" sz="24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 regression</a:t>
            </a:r>
            <a:endParaRPr kumimoji="0" lang="en-IL" sz="24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9851857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E09EC-E504-60DF-48FE-BD353A339E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0401"/>
          </a:xfrm>
        </p:spPr>
        <p:txBody>
          <a:bodyPr>
            <a:normAutofit fontScale="90000"/>
          </a:bodyPr>
          <a:lstStyle/>
          <a:p>
            <a:r>
              <a:rPr lang="en-US"/>
              <a:t>Model for </a:t>
            </a:r>
            <a:r>
              <a:rPr lang="en-US" err="1"/>
              <a:t>softmax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233DBF-42D5-E5EE-19D4-8D61B156FE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9250" y="1041044"/>
            <a:ext cx="10515600" cy="590401"/>
          </a:xfrm>
        </p:spPr>
        <p:txBody>
          <a:bodyPr/>
          <a:lstStyle/>
          <a:p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E7AD89-1F9C-311B-B2E7-D67BA9C5E26B}"/>
              </a:ext>
            </a:extLst>
          </p:cNvPr>
          <p:cNvSpPr txBox="1"/>
          <p:nvPr/>
        </p:nvSpPr>
        <p:spPr>
          <a:xfrm>
            <a:off x="196850" y="2143365"/>
            <a:ext cx="8362950" cy="24622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pecies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d.Categoric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ris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.categories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eatures = list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ris.column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:-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ata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arang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ords = {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species, 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featur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features, 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data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data}</a:t>
            </a:r>
          </a:p>
          <a:p>
            <a:b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coords=coords) 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dims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dims=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featur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α +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dot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)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ims=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ata'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oftma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is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Categoric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dims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data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4CDF20-3CF3-CE97-8EAB-7519EB372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7944" y="1428750"/>
            <a:ext cx="3124806" cy="523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053632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4C4C5C-626D-BD53-4451-DAD6B794DB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9AD67-4346-E1C7-D364-EC23EF156F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0401"/>
          </a:xfrm>
        </p:spPr>
        <p:txBody>
          <a:bodyPr>
            <a:normAutofit fontScale="90000"/>
          </a:bodyPr>
          <a:lstStyle/>
          <a:p>
            <a:r>
              <a:rPr lang="en-US"/>
              <a:t>Compare shape and dims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B288C8-7C29-6477-051A-E4F5CF76CB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9250" y="1041044"/>
            <a:ext cx="10515600" cy="590401"/>
          </a:xfrm>
        </p:spPr>
        <p:txBody>
          <a:bodyPr/>
          <a:lstStyle/>
          <a:p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E6D56B-0CB8-F20E-917E-8317ADAA84B8}"/>
              </a:ext>
            </a:extLst>
          </p:cNvPr>
          <p:cNvSpPr txBox="1"/>
          <p:nvPr/>
        </p:nvSpPr>
        <p:spPr>
          <a:xfrm>
            <a:off x="3162300" y="4009916"/>
            <a:ext cx="8362950" cy="2462213"/>
          </a:xfrm>
          <a:prstGeom prst="rect">
            <a:avLst/>
          </a:prstGeom>
          <a:noFill/>
          <a:ln w="9525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pecies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d.Categoric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ris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.categories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eatures = list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ris.column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:-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ata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arang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ords = {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species, 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featur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features, 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data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data}</a:t>
            </a:r>
          </a:p>
          <a:p>
            <a:b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coords=coords) 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dims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dims=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featur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α +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dot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)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ims=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ata'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oftma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is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Categoric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dims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data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203C0C-DD65-DCFC-027A-47803AB93FCF}"/>
              </a:ext>
            </a:extLst>
          </p:cNvPr>
          <p:cNvSpPr txBox="1"/>
          <p:nvPr/>
        </p:nvSpPr>
        <p:spPr>
          <a:xfrm>
            <a:off x="349250" y="1817240"/>
            <a:ext cx="6096000" cy="1384995"/>
          </a:xfrm>
          <a:prstGeom prst="rect">
            <a:avLst/>
          </a:prstGeom>
          <a:noFill/>
          <a:ln w="9525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α +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dot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))</a:t>
            </a:r>
          </a:p>
          <a:p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θ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oftma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is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Categoric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51564522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FE8C69-47C3-8EF8-057E-11F8DF326E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6575"/>
          </a:xfrm>
        </p:spPr>
        <p:txBody>
          <a:bodyPr>
            <a:normAutofit fontScale="90000"/>
          </a:bodyPr>
          <a:lstStyle/>
          <a:p>
            <a:r>
              <a:rPr lang="en-US"/>
              <a:t>Reduce extra degree of freedom 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DE074397-B018-E084-726C-231F7043C4A9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87400" y="1006475"/>
                <a:ext cx="10515600" cy="1152525"/>
              </a:xfrm>
            </p:spPr>
            <p:txBody>
              <a:bodyPr>
                <a:normAutofit/>
              </a:bodyPr>
              <a:lstStyle/>
              <a:p>
                <a:r>
                  <a:rPr lang="en-US"/>
                  <a:t>We can fix 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β</m:t>
                    </m:r>
                  </m:oMath>
                </a14:m>
                <a:r>
                  <a:rPr lang="en-US" b="0"/>
                  <a:t> for each feature</a:t>
                </a:r>
              </a:p>
              <a:p>
                <a:pPr lvl="1"/>
                <a:r>
                  <a:rPr lang="en-US"/>
                  <a:t>Without loss of generality</a:t>
                </a:r>
                <a:endParaRPr lang="en-US" b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DE074397-B018-E084-726C-231F7043C4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87400" y="1006475"/>
                <a:ext cx="10515600" cy="1152525"/>
              </a:xfrm>
              <a:blipFill>
                <a:blip r:embed="rId2"/>
                <a:stretch>
                  <a:fillRect l="-1449" t="-8466" b="-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BF986FD-0B63-173B-D132-AB5A4AA342F4}"/>
              </a:ext>
            </a:extLst>
          </p:cNvPr>
          <p:cNvSpPr txBox="1"/>
          <p:nvPr/>
        </p:nvSpPr>
        <p:spPr>
          <a:xfrm>
            <a:off x="838200" y="2736850"/>
            <a:ext cx="10369550" cy="20313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coords=coords) 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sf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species)-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features),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species)-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_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t.concatenat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[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,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])</a:t>
            </a:r>
          </a:p>
          <a:p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β_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t.concatenat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zero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features),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 ,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]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is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α_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 + pm.math.dot(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), dims=[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ata'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oftma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is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Categoric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l-GR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,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</a:t>
            </a:r>
            <a:r>
              <a:rPr lang="en-US" sz="14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dims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data'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6054080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2F6FD8-5DE5-BF09-29CA-8AC6FA197E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iminating the extra variable reduces varianc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B5ABD5-4E06-A915-9D9B-ED19F451B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09575"/>
          </a:xfrm>
        </p:spPr>
        <p:txBody>
          <a:bodyPr>
            <a:normAutofit fontScale="92500" lnSpcReduction="20000"/>
          </a:bodyPr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36D43D-562D-CBF5-86A0-FE307055F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908300"/>
            <a:ext cx="3503784" cy="37905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8FD6933-540D-7E9E-146F-F2559A8BEA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928" y="2783328"/>
            <a:ext cx="3790509" cy="37905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3731FC-C1A4-F680-33A2-A232FA41D7A9}"/>
              </a:ext>
            </a:extLst>
          </p:cNvPr>
          <p:cNvSpPr txBox="1"/>
          <p:nvPr/>
        </p:nvSpPr>
        <p:spPr>
          <a:xfrm>
            <a:off x="2794000" y="2517775"/>
            <a:ext cx="107497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Full model</a:t>
            </a:r>
            <a:endParaRPr kumimoji="0" lang="en-IL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5E584AF-2AB6-C746-D095-A6AA4CA12974}"/>
              </a:ext>
            </a:extLst>
          </p:cNvPr>
          <p:cNvSpPr txBox="1"/>
          <p:nvPr/>
        </p:nvSpPr>
        <p:spPr>
          <a:xfrm>
            <a:off x="8323030" y="2370137"/>
            <a:ext cx="156068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Reduced model</a:t>
            </a:r>
            <a:endParaRPr kumimoji="0" lang="en-IL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47746738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2B7642-52AD-A272-431C-DA2AEEE8D8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3B0DA-3DEE-F30E-05FE-08858A5156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iminating the extra variable reduces varianc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D8366E-AA1D-B480-F37C-90C33C928B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09575"/>
          </a:xfrm>
        </p:spPr>
        <p:txBody>
          <a:bodyPr>
            <a:normAutofit fontScale="92500" lnSpcReduction="20000"/>
          </a:bodyPr>
          <a:lstStyle/>
          <a:p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B555A7-29DE-81C3-2C0E-ED9E4C851F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5928" y="2783328"/>
            <a:ext cx="3790509" cy="37905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D06A12F-C45E-973A-CBEC-93AA2F6883A1}"/>
              </a:ext>
            </a:extLst>
          </p:cNvPr>
          <p:cNvSpPr txBox="1"/>
          <p:nvPr/>
        </p:nvSpPr>
        <p:spPr>
          <a:xfrm>
            <a:off x="3143250" y="2327774"/>
            <a:ext cx="107497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Full model</a:t>
            </a:r>
            <a:endParaRPr kumimoji="0" lang="en-IL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D2212C-262F-EF9B-CD6E-0B13C20D7555}"/>
              </a:ext>
            </a:extLst>
          </p:cNvPr>
          <p:cNvSpPr txBox="1"/>
          <p:nvPr/>
        </p:nvSpPr>
        <p:spPr>
          <a:xfrm>
            <a:off x="8323030" y="2370137"/>
            <a:ext cx="156068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Reduced model</a:t>
            </a:r>
            <a:endParaRPr kumimoji="0" lang="en-IL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AF8F408-F4A7-5600-7650-0B633F4398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628" y="2783328"/>
            <a:ext cx="3790509" cy="3790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02234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0EFF3-774C-E158-E265-D8013BA74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ized linear model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036621-145A-31F7-6DBD-46A8420232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676275"/>
          </a:xfrm>
        </p:spPr>
        <p:txBody>
          <a:bodyPr/>
          <a:lstStyle/>
          <a:p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0A484D-0FA4-0200-D270-BF868DB49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12172"/>
              </p:ext>
            </p:extLst>
          </p:nvPr>
        </p:nvGraphicFramePr>
        <p:xfrm>
          <a:off x="717550" y="3429000"/>
          <a:ext cx="2235200" cy="14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507960" progId="Equation.DSMT4">
                  <p:embed/>
                </p:oleObj>
              </mc:Choice>
              <mc:Fallback>
                <p:oleObj name="Equation" r:id="rId2" imgW="79992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A0A484D-0FA4-0200-D270-BF868DB49A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7550" y="3429000"/>
                        <a:ext cx="2235200" cy="14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99A51D-8981-E4E9-340A-99117EA1B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53754"/>
              </p:ext>
            </p:extLst>
          </p:nvPr>
        </p:nvGraphicFramePr>
        <p:xfrm>
          <a:off x="5708650" y="3025775"/>
          <a:ext cx="1924050" cy="108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57200" progId="Equation.DSMT4">
                  <p:embed/>
                </p:oleObj>
              </mc:Choice>
              <mc:Fallback>
                <p:oleObj name="Equation" r:id="rId4" imgW="8125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399A51D-8981-E4E9-340A-99117EA1B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3025775"/>
                        <a:ext cx="1924050" cy="1082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C5E92A-D945-9BD9-EE50-B700B07A2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14442"/>
              </p:ext>
            </p:extLst>
          </p:nvPr>
        </p:nvGraphicFramePr>
        <p:xfrm>
          <a:off x="5708650" y="5248225"/>
          <a:ext cx="2326898" cy="108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507960" progId="Equation.DSMT4">
                  <p:embed/>
                </p:oleObj>
              </mc:Choice>
              <mc:Fallback>
                <p:oleObj name="Equation" r:id="rId6" imgW="109188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C5E92A-D945-9BD9-EE50-B700B07A28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8650" y="5248225"/>
                        <a:ext cx="2326898" cy="1082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7FDCFAE-C86F-2B18-CCE6-439C16C569D0}"/>
              </a:ext>
            </a:extLst>
          </p:cNvPr>
          <p:cNvSpPr txBox="1"/>
          <p:nvPr/>
        </p:nvSpPr>
        <p:spPr>
          <a:xfrm>
            <a:off x="5778500" y="2501900"/>
            <a:ext cx="3157273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Simple linear regression</a:t>
            </a:r>
            <a:endParaRPr kumimoji="0" lang="en-IL" sz="24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73379C-5766-46F8-1AD5-83E4D3062A8E}"/>
              </a:ext>
            </a:extLst>
          </p:cNvPr>
          <p:cNvSpPr txBox="1"/>
          <p:nvPr/>
        </p:nvSpPr>
        <p:spPr>
          <a:xfrm>
            <a:off x="5708650" y="4801146"/>
            <a:ext cx="2439127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Logistic regression</a:t>
            </a:r>
            <a:endParaRPr kumimoji="0" lang="en-IL" sz="24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47700528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38F9BC-61E8-671C-ECE7-C6DE7376B1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7B03AE-D83D-67B5-9461-CEEA1910BF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p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9EE069-9BBA-F996-0421-F90F8795C5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MCP</a:t>
            </a:r>
          </a:p>
          <a:p>
            <a:pPr lvl="1"/>
            <a:r>
              <a:rPr lang="en-US" dirty="0"/>
              <a:t>Logistic regression in 1 or 2 variables</a:t>
            </a:r>
          </a:p>
          <a:p>
            <a:pPr lvl="1"/>
            <a:r>
              <a:rPr lang="en-US" dirty="0"/>
              <a:t>Interpreting parameters of logistic regression</a:t>
            </a:r>
          </a:p>
          <a:p>
            <a:pPr lvl="1"/>
            <a:r>
              <a:rPr lang="en-US" dirty="0"/>
              <a:t>Putting common sense into priors</a:t>
            </a:r>
          </a:p>
          <a:p>
            <a:pPr lvl="1"/>
            <a:r>
              <a:rPr lang="en-US" dirty="0"/>
              <a:t>Unbalanced data in logistic regression</a:t>
            </a:r>
          </a:p>
          <a:p>
            <a:r>
              <a:rPr lang="en-US" dirty="0"/>
              <a:t>BAP</a:t>
            </a:r>
          </a:p>
          <a:p>
            <a:pPr lvl="1"/>
            <a:r>
              <a:rPr lang="en-US" dirty="0" err="1"/>
              <a:t>Softmax</a:t>
            </a:r>
            <a:r>
              <a:rPr lang="en-US" dirty="0"/>
              <a:t> regression</a:t>
            </a:r>
          </a:p>
          <a:p>
            <a:pPr lvl="1"/>
            <a:r>
              <a:rPr lang="en-US" dirty="0"/>
              <a:t>Poisson regression</a:t>
            </a:r>
          </a:p>
          <a:p>
            <a:pPr lvl="2"/>
            <a:r>
              <a:rPr lang="en-US" dirty="0"/>
              <a:t>Zero-inflated Poisson regression</a:t>
            </a:r>
          </a:p>
          <a:p>
            <a:pPr lvl="1"/>
            <a:r>
              <a:rPr lang="en-US" dirty="0"/>
              <a:t>Robust logistic </a:t>
            </a:r>
            <a:r>
              <a:rPr lang="en-US" dirty="0" err="1"/>
              <a:t>regresio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537592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E79B5E-E235-6034-1A65-10284F13E7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38057-30C4-5270-3991-B0C4546F1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isson regression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4529B-8D1D-83C4-8E07-FFCC0E4B42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330306"/>
            <a:ext cx="10515600" cy="1082278"/>
          </a:xfrm>
        </p:spPr>
        <p:txBody>
          <a:bodyPr/>
          <a:lstStyle/>
          <a:p>
            <a:r>
              <a:rPr lang="en-US"/>
              <a:t>Count data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30BDD3-7D76-7A16-745D-33FBCB5B1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42916"/>
              </p:ext>
            </p:extLst>
          </p:nvPr>
        </p:nvGraphicFramePr>
        <p:xfrm>
          <a:off x="5653088" y="4794250"/>
          <a:ext cx="24701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507960" progId="Equation.DSMT4">
                  <p:embed/>
                </p:oleObj>
              </mc:Choice>
              <mc:Fallback>
                <p:oleObj name="Equation" r:id="rId2" imgW="100296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30BDD3-7D76-7A16-745D-33FBCB5B1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3088" y="4794250"/>
                        <a:ext cx="2470150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CAA5A0-3D14-8B4B-7829-2BC62F8FD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3429000"/>
          <a:ext cx="2235200" cy="14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507960" progId="Equation.DSMT4">
                  <p:embed/>
                </p:oleObj>
              </mc:Choice>
              <mc:Fallback>
                <p:oleObj name="Equation" r:id="rId4" imgW="79992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CAA5A0-3D14-8B4B-7829-2BC62F8FD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550" y="3429000"/>
                        <a:ext cx="2235200" cy="14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CF836F-9927-380D-058F-9BE271494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2961679"/>
          <a:ext cx="2326898" cy="108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507960" progId="Equation.DSMT4">
                  <p:embed/>
                </p:oleObj>
              </mc:Choice>
              <mc:Fallback>
                <p:oleObj name="Equation" r:id="rId6" imgW="109188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CF836F-9927-380D-058F-9BE271494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3550" y="2961679"/>
                        <a:ext cx="2326898" cy="1082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E9E903C-2F5D-BB85-1E4A-14F7BC7CE2A3}"/>
              </a:ext>
            </a:extLst>
          </p:cNvPr>
          <p:cNvSpPr txBox="1"/>
          <p:nvPr/>
        </p:nvSpPr>
        <p:spPr>
          <a:xfrm>
            <a:off x="5543550" y="2514600"/>
            <a:ext cx="2439127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Logistic regression</a:t>
            </a:r>
            <a:endParaRPr kumimoji="0" lang="en-IL" sz="24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BD193B-0207-7A3D-D1CA-4E3C2EAAA18A}"/>
              </a:ext>
            </a:extLst>
          </p:cNvPr>
          <p:cNvSpPr txBox="1"/>
          <p:nvPr/>
        </p:nvSpPr>
        <p:spPr>
          <a:xfrm>
            <a:off x="5603498" y="4260204"/>
            <a:ext cx="2469585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Poisson regression</a:t>
            </a:r>
            <a:endParaRPr kumimoji="0" lang="en-IL" sz="24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47213504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2F96B-F9C2-3209-A179-5D2FC6BE2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isson distribution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C1EB8D-3AC1-2944-D728-9CA4A73EF8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80290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 variance is equal to the mean</a:t>
            </a:r>
          </a:p>
          <a:p>
            <a:pPr lvl="1"/>
            <a:r>
              <a:rPr lang="en-US" dirty="0"/>
              <a:t>Which can be a problem</a:t>
            </a:r>
            <a:endParaRPr lang="en-IL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C2F8F6-80D3-1326-002E-52851D65C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0" y="2628529"/>
            <a:ext cx="6192837" cy="415962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61D5BFA-C217-1607-F343-B0E182A5B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48400"/>
              </p:ext>
            </p:extLst>
          </p:nvPr>
        </p:nvGraphicFramePr>
        <p:xfrm>
          <a:off x="933450" y="2925770"/>
          <a:ext cx="3145100" cy="91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61D5BFA-C217-1607-F343-B0E182A5B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450" y="2925770"/>
                        <a:ext cx="3145100" cy="910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178536-F01D-88EC-57FE-AD1157299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67609"/>
              </p:ext>
            </p:extLst>
          </p:nvPr>
        </p:nvGraphicFramePr>
        <p:xfrm>
          <a:off x="987424" y="4454524"/>
          <a:ext cx="2473041" cy="48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279360" progId="Equation.DSMT4">
                  <p:embed/>
                </p:oleObj>
              </mc:Choice>
              <mc:Fallback>
                <p:oleObj name="Equation" r:id="rId5" imgW="14223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178536-F01D-88EC-57FE-AD1157299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424" y="4454524"/>
                        <a:ext cx="2473041" cy="485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35F9A0-5B45-0BDE-0CB5-8457E30B4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359144"/>
              </p:ext>
            </p:extLst>
          </p:nvPr>
        </p:nvGraphicFramePr>
        <p:xfrm>
          <a:off x="987425" y="5013325"/>
          <a:ext cx="3091126" cy="552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279360" progId="Equation.DSMT4">
                  <p:embed/>
                </p:oleObj>
              </mc:Choice>
              <mc:Fallback>
                <p:oleObj name="Equation" r:id="rId7" imgW="15620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35F9A0-5B45-0BDE-0CB5-8457E30B4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425" y="5013325"/>
                        <a:ext cx="3091126" cy="552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247306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A10416-00D4-D15C-CCD7-FA10A0D27A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B5AEA-F89B-3B38-2BF5-11C95357F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regression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9078E9-47A4-E9C1-7B87-26EEF055A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4629150" cy="4351338"/>
          </a:xfrm>
        </p:spPr>
        <p:txBody>
          <a:bodyPr/>
          <a:lstStyle/>
          <a:p>
            <a:r>
              <a:rPr lang="en-US" dirty="0"/>
              <a:t>These models can be problematic because the likelihood is too constrained</a:t>
            </a:r>
          </a:p>
          <a:p>
            <a:pPr lvl="1"/>
            <a:r>
              <a:rPr lang="en-US" dirty="0"/>
              <a:t>Data is </a:t>
            </a:r>
            <a:r>
              <a:rPr lang="en-US" dirty="0" err="1"/>
              <a:t>ofen</a:t>
            </a:r>
            <a:r>
              <a:rPr lang="en-US" dirty="0"/>
              <a:t> over- or under-dispersed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A25A67-5459-63F4-4549-0F58CB8F3B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4652" y="863600"/>
            <a:ext cx="4573940" cy="562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993145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5E7D6C-4347-498C-26A8-0920C727A1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3891C3-2BEF-BE60-729E-4CE857116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Inflated Poisson regression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311B8F-335D-7247-C30B-BAC6287334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6546850" cy="1419225"/>
          </a:xfrm>
        </p:spPr>
        <p:txBody>
          <a:bodyPr/>
          <a:lstStyle/>
          <a:p>
            <a:r>
              <a:rPr lang="en-US" dirty="0"/>
              <a:t>One common deviation from Poisson is extra 0s</a:t>
            </a:r>
          </a:p>
          <a:p>
            <a:pPr lvl="1"/>
            <a:r>
              <a:rPr lang="en-US" dirty="0"/>
              <a:t>Because of no-counts mixed in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677ACD-93FE-133E-5180-953DB3B588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5050" y="1549400"/>
            <a:ext cx="4715198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677452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4A6CE6-02D1-DDBE-E7A1-32261BEFCE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E8E593-A06E-DB2F-A626-D51BEA1FF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Inflated Poisson distribution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E6509B-6E07-951A-D740-4FF20952A8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6546850" cy="82232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One of many “composite” distribution in </a:t>
            </a:r>
            <a:r>
              <a:rPr lang="en-US" dirty="0" err="1"/>
              <a:t>PyMC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8BFBE2-9F39-B892-4DC4-4DF3E01B49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4427" y="1690688"/>
            <a:ext cx="4391174" cy="47545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1BFBDA-1B8D-3357-B134-6C763754238B}"/>
              </a:ext>
            </a:extLst>
          </p:cNvPr>
          <p:cNvSpPr txBox="1"/>
          <p:nvPr/>
        </p:nvSpPr>
        <p:spPr>
          <a:xfrm>
            <a:off x="285749" y="3429000"/>
            <a:ext cx="8248651" cy="1384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ZIP_re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ψ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ψ'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α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'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β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'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hape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ex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α + β[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ish_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child'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+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[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ish_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camper'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ZeroInflatedPoisso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ψ, θ,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ish_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count'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</p:spTree>
    <p:extLst>
      <p:ext uri="{BB962C8B-B14F-4D97-AF65-F5344CB8AC3E}">
        <p14:creationId xmlns:p14="http://schemas.microsoft.com/office/powerpoint/2010/main" val="3307507559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E954E-9174-B8EF-7E4D-07AEEDF35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GLM distributions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A4592B-2949-4F1A-F74C-D51ABCBCDD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3867150" cy="2225675"/>
          </a:xfrm>
        </p:spPr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7E78E0-953C-B9D0-5151-F38B000A21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6401" y="1461044"/>
            <a:ext cx="6705600" cy="5031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45691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B1FB97-5CDD-35E4-048A-A6529B8C90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uff to discuss 2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A395BD-ABE6-0358-A909-26B93801AF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Debugging </a:t>
            </a:r>
            <a:r>
              <a:rPr lang="en-US" err="1"/>
              <a:t>colab</a:t>
            </a:r>
            <a:endParaRPr lang="en-US"/>
          </a:p>
          <a:p>
            <a:pPr lvl="1"/>
            <a:r>
              <a:rPr lang="en-US"/>
              <a:t>Model-to-</a:t>
            </a:r>
            <a:r>
              <a:rPr lang="en-US" err="1"/>
              <a:t>graphviz</a:t>
            </a:r>
            <a:endParaRPr lang="en-US"/>
          </a:p>
          <a:p>
            <a:pPr lvl="2"/>
            <a:r>
              <a:rPr lang="en-US"/>
              <a:t>Check dimensions</a:t>
            </a:r>
          </a:p>
          <a:p>
            <a:pPr lvl="1"/>
            <a:r>
              <a:rPr lang="en-US"/>
              <a:t>Explanatory notebooks:</a:t>
            </a:r>
          </a:p>
          <a:p>
            <a:pPr lvl="2"/>
            <a:r>
              <a:rPr lang="en-US"/>
              <a:t>Debugging</a:t>
            </a:r>
          </a:p>
          <a:p>
            <a:pPr lvl="2"/>
            <a:r>
              <a:rPr lang="en-US"/>
              <a:t>Understanding </a:t>
            </a:r>
            <a:r>
              <a:rPr lang="en-US" err="1"/>
              <a:t>PyTensor</a:t>
            </a:r>
            <a:endParaRPr lang="en-US"/>
          </a:p>
          <a:p>
            <a:pPr lvl="2"/>
            <a:r>
              <a:rPr lang="en-US"/>
              <a:t>Understanding dimensions</a:t>
            </a:r>
          </a:p>
        </p:txBody>
      </p:sp>
    </p:spTree>
    <p:extLst>
      <p:ext uri="{BB962C8B-B14F-4D97-AF65-F5344CB8AC3E}">
        <p14:creationId xmlns:p14="http://schemas.microsoft.com/office/powerpoint/2010/main" val="574328685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F6CA32-8E8D-9870-D7AB-D24CD8DB7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ding for next week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BC08D1-4E27-AB5D-0FAD-9ACCB2EA94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4743450" cy="4351338"/>
          </a:xfrm>
        </p:spPr>
        <p:txBody>
          <a:bodyPr>
            <a:normAutofit/>
          </a:bodyPr>
          <a:lstStyle/>
          <a:p>
            <a:r>
              <a:rPr lang="en-US" sz="1800" dirty="0"/>
              <a:t>BAP Chapter 5</a:t>
            </a:r>
          </a:p>
          <a:p>
            <a:pPr lvl="1"/>
            <a:r>
              <a:rPr lang="en-US" sz="1800" dirty="0"/>
              <a:t>Posterior predictive</a:t>
            </a:r>
          </a:p>
          <a:p>
            <a:pPr lvl="1"/>
            <a:r>
              <a:rPr lang="en-US" sz="1800" dirty="0"/>
              <a:t>Over and underfitting</a:t>
            </a:r>
          </a:p>
          <a:p>
            <a:pPr lvl="1"/>
            <a:r>
              <a:rPr lang="en-US" sz="1800" dirty="0"/>
              <a:t>Predictive accuracy measures</a:t>
            </a:r>
          </a:p>
          <a:p>
            <a:pPr lvl="2"/>
            <a:r>
              <a:rPr lang="en-US" sz="1800" dirty="0"/>
              <a:t>In and out of sample accuracy</a:t>
            </a:r>
          </a:p>
          <a:p>
            <a:pPr lvl="2"/>
            <a:r>
              <a:rPr lang="en-US" sz="1800" dirty="0"/>
              <a:t>Cross validation and information criteria</a:t>
            </a:r>
          </a:p>
          <a:p>
            <a:pPr lvl="1"/>
            <a:r>
              <a:rPr lang="en-US" sz="1800" dirty="0"/>
              <a:t>Bayes factors</a:t>
            </a:r>
          </a:p>
          <a:p>
            <a:pPr lvl="2"/>
            <a:r>
              <a:rPr lang="en-US" sz="1800" dirty="0"/>
              <a:t>The and the bad</a:t>
            </a:r>
          </a:p>
          <a:p>
            <a:pPr lvl="2"/>
            <a:r>
              <a:rPr lang="en-US" sz="1800" dirty="0"/>
              <a:t>Computing</a:t>
            </a:r>
          </a:p>
          <a:p>
            <a:pPr lvl="1"/>
            <a:r>
              <a:rPr lang="en-US" sz="1800" dirty="0"/>
              <a:t>WAIC in depth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271C524E-DF3E-8537-E92C-F406D2A6AC99}"/>
              </a:ext>
            </a:extLst>
          </p:cNvPr>
          <p:cNvSpPr txBox="1">
            <a:spLocks/>
          </p:cNvSpPr>
          <p:nvPr/>
        </p:nvSpPr>
        <p:spPr>
          <a:xfrm>
            <a:off x="5943600" y="1687513"/>
            <a:ext cx="5626100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hangingPunct="1"/>
            <a:r>
              <a:rPr lang="en-US" sz="1800" dirty="0"/>
              <a:t>BMCP Chapter 3.5</a:t>
            </a:r>
          </a:p>
          <a:p>
            <a:pPr lvl="1" hangingPunct="1"/>
            <a:r>
              <a:rPr lang="en-US" sz="1800" dirty="0"/>
              <a:t>Leave one out and cross validation</a:t>
            </a:r>
          </a:p>
          <a:p>
            <a:pPr lvl="2" hangingPunct="1"/>
            <a:r>
              <a:rPr lang="en-US" sz="1800" dirty="0"/>
              <a:t>Expected log predictive density (EPLD)</a:t>
            </a:r>
          </a:p>
          <a:p>
            <a:pPr lvl="2" hangingPunct="1"/>
            <a:r>
              <a:rPr lang="en-US" sz="1800" dirty="0"/>
              <a:t>Pareto sampling for extreme points</a:t>
            </a:r>
          </a:p>
          <a:p>
            <a:pPr lvl="2" hangingPunct="1"/>
            <a:r>
              <a:rPr lang="en-US" sz="1800" dirty="0"/>
              <a:t>Model averaging</a:t>
            </a:r>
          </a:p>
          <a:p>
            <a:pPr hangingPunct="1"/>
            <a:r>
              <a:rPr lang="en-US" sz="1800" dirty="0"/>
              <a:t>BMCP 11.4 and 11.5</a:t>
            </a:r>
          </a:p>
          <a:p>
            <a:pPr lvl="1" hangingPunct="1"/>
            <a:r>
              <a:rPr lang="en-US" sz="1800" dirty="0"/>
              <a:t>Information criteria in depth</a:t>
            </a:r>
          </a:p>
          <a:p>
            <a:pPr lvl="1" hangingPunct="1"/>
            <a:r>
              <a:rPr lang="en-US" sz="1800" dirty="0"/>
              <a:t>LOO in depth</a:t>
            </a:r>
          </a:p>
          <a:p>
            <a:pPr hangingPunct="1"/>
            <a:r>
              <a:rPr lang="en-US" sz="1800" dirty="0"/>
              <a:t>SR 7</a:t>
            </a:r>
          </a:p>
          <a:p>
            <a:pPr lvl="1" hangingPunct="1"/>
            <a:r>
              <a:rPr lang="en-US" sz="1800" dirty="0"/>
              <a:t>A very different presentation. </a:t>
            </a:r>
            <a:r>
              <a:rPr lang="en-US" sz="1800"/>
              <a:t>Worth checking out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13528825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4407E2-2559-79CE-A902-46675F1E61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1C220-1C6C-7657-E219-3039EB0D3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links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C90A12-82FC-9F8D-A2AB-4CBF3746D9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460501"/>
          </a:xfrm>
        </p:spPr>
        <p:txBody>
          <a:bodyPr/>
          <a:lstStyle/>
          <a:p>
            <a:r>
              <a:rPr lang="en-US"/>
              <a:t>A “link” function transforms the response variable to a form where it can be expressed as a linear combination of predictors</a:t>
            </a:r>
          </a:p>
          <a:p>
            <a:r>
              <a:rPr lang="en-US"/>
              <a:t>We often think in terms of the “inverse link” function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5C9800-B812-F646-406B-26B8C8437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51020"/>
              </p:ext>
            </p:extLst>
          </p:nvPr>
        </p:nvGraphicFramePr>
        <p:xfrm>
          <a:off x="1350963" y="4176713"/>
          <a:ext cx="2708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04560" progId="Equation.DSMT4">
                  <p:embed/>
                </p:oleObj>
              </mc:Choice>
              <mc:Fallback>
                <p:oleObj name="Equation" r:id="rId2" imgW="95220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5C9800-B812-F646-406B-26B8C84378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0963" y="4176713"/>
                        <a:ext cx="27082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6B2949-EC62-F99E-CB05-A0AA2EBF5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11842"/>
              </p:ext>
            </p:extLst>
          </p:nvPr>
        </p:nvGraphicFramePr>
        <p:xfrm>
          <a:off x="1430338" y="5151438"/>
          <a:ext cx="29972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6B2949-EC62-F99E-CB05-A0AA2EBF5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0338" y="5151438"/>
                        <a:ext cx="299720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549975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71D4E6-AEF7-957F-1F13-3E5C309EA5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509D90-6040-6DB3-A838-10C058C1AA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9054" y="1885501"/>
            <a:ext cx="7687375" cy="420590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26B917-6F1A-2246-5A3F-5623C7428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stic link function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93A756-779D-487B-91AF-C97F7EBE9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09776"/>
              </p:ext>
            </p:extLst>
          </p:nvPr>
        </p:nvGraphicFramePr>
        <p:xfrm>
          <a:off x="379413" y="1684338"/>
          <a:ext cx="307022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660240" progId="Equation.DSMT4">
                  <p:embed/>
                </p:oleObj>
              </mc:Choice>
              <mc:Fallback>
                <p:oleObj name="Equation" r:id="rId3" imgW="1079280" imgH="66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A93A756-779D-487B-91AF-C97F7EBE9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413" y="1684338"/>
                        <a:ext cx="3070225" cy="187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1387AE-106E-1ED5-30EB-1AE56F910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705742"/>
          <a:ext cx="2346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06080" progId="Equation.DSMT4">
                  <p:embed/>
                </p:oleObj>
              </mc:Choice>
              <mc:Fallback>
                <p:oleObj name="Equation" r:id="rId5" imgW="82548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1387AE-106E-1ED5-30EB-1AE56F910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705742"/>
                        <a:ext cx="23463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FE76D1-767C-50DF-D943-244DEEDA5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31585"/>
              </p:ext>
            </p:extLst>
          </p:nvPr>
        </p:nvGraphicFramePr>
        <p:xfrm>
          <a:off x="1168400" y="5260975"/>
          <a:ext cx="214471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711000" progId="Equation.DSMT4">
                  <p:embed/>
                </p:oleObj>
              </mc:Choice>
              <mc:Fallback>
                <p:oleObj name="Equation" r:id="rId7" imgW="106668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FE76D1-767C-50DF-D943-244DEEDA5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8400" y="5260975"/>
                        <a:ext cx="2144713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2616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C6338A-CC02-8648-1E7E-80FB85756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6125"/>
          </a:xfrm>
        </p:spPr>
        <p:txBody>
          <a:bodyPr/>
          <a:lstStyle/>
          <a:p>
            <a:r>
              <a:rPr lang="en-US"/>
              <a:t>The logistic regression model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2DF177-AE35-B4C0-7F5A-916095E918B6}"/>
              </a:ext>
            </a:extLst>
          </p:cNvPr>
          <p:cNvSpPr txBox="1"/>
          <p:nvPr/>
        </p:nvSpPr>
        <p:spPr>
          <a:xfrm>
            <a:off x="349250" y="2363044"/>
            <a:ext cx="7105650" cy="35394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6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logistic_penguins_bill_length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_0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0"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_1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1"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β_0 +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dot(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ill_length_obs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_1)</a:t>
            </a:r>
          </a:p>
          <a:p>
            <a:b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Application of our sigmoid  link function</a:t>
            </a:r>
            <a:endParaRPr lang="en-US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igmoi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))</a:t>
            </a:r>
          </a:p>
          <a:p>
            <a:b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Useful for plotting the decision boundary later</a:t>
            </a:r>
            <a:endParaRPr lang="en-US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d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d"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-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_0/β_1)</a:t>
            </a:r>
          </a:p>
          <a:p>
            <a:b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Note the change in likelihood</a:t>
            </a:r>
            <a:endParaRPr lang="en-US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rnoulli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,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pecies.codes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55DC71-5081-1B04-1952-A9E2D8894D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6300" y="1231900"/>
            <a:ext cx="3366199" cy="532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575787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AA8E87-A119-878A-01D1-9FD52BA0AF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C3D50-BBC1-0C3E-1217-4B4DED26B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6125"/>
          </a:xfrm>
        </p:spPr>
        <p:txBody>
          <a:bodyPr/>
          <a:lstStyle/>
          <a:p>
            <a:r>
              <a:rPr lang="en-US"/>
              <a:t>The logistic regression model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CF202A-6165-25BE-4431-0578204640F3}"/>
              </a:ext>
            </a:extLst>
          </p:cNvPr>
          <p:cNvSpPr txBox="1"/>
          <p:nvPr/>
        </p:nvSpPr>
        <p:spPr>
          <a:xfrm>
            <a:off x="349250" y="2363044"/>
            <a:ext cx="7105650" cy="35394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6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logistic_penguins_bill_length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_0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0"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_1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1"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β_0 +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dot(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ill_length_obs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_1)</a:t>
            </a:r>
          </a:p>
          <a:p>
            <a:b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Application of our sigmoid  link function</a:t>
            </a:r>
            <a:endParaRPr lang="en-US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igmoi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))</a:t>
            </a:r>
          </a:p>
          <a:p>
            <a:b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Useful for plotting the decision boundary later</a:t>
            </a:r>
            <a:endParaRPr lang="en-US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d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d"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-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β_0/β_1)</a:t>
            </a:r>
          </a:p>
          <a:p>
            <a:b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Note the change in likelihood</a:t>
            </a:r>
            <a:endParaRPr lang="en-US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rnoulli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l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,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</a:t>
            </a:r>
            <a:r>
              <a:rPr lang="en-US" sz="1600" b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pecies.codes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726782-7B50-597A-A35A-2BA38547E0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7261" y="1552964"/>
            <a:ext cx="4174190" cy="4809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274340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EC1096-B767-09FD-E9F4-6B802823D1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4A42F-A792-7D63-ACEF-F775142960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6125"/>
          </a:xfrm>
        </p:spPr>
        <p:txBody>
          <a:bodyPr/>
          <a:lstStyle/>
          <a:p>
            <a:r>
              <a:rPr lang="en-US"/>
              <a:t>The logistic regression fit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2E40A3-D05C-F14A-59CC-54739A8120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162" y="2203450"/>
            <a:ext cx="6173377" cy="41465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5775B3-E73D-4994-ADF6-88891054E5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7827" y="1123950"/>
            <a:ext cx="4293012" cy="4946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074987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FEF698-71DB-A4F0-2E8A-A2E78836E1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A9914D-049E-F2CC-9849-71EE89B46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stic regression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7CC998-2F7F-8EE4-41A0-C83024E000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460501"/>
          </a:xfrm>
        </p:spPr>
        <p:txBody>
          <a:bodyPr>
            <a:normAutofit lnSpcReduction="10000"/>
          </a:bodyPr>
          <a:lstStyle/>
          <a:p>
            <a:r>
              <a:rPr lang="en-US"/>
              <a:t>Link is logistic</a:t>
            </a:r>
          </a:p>
          <a:p>
            <a:r>
              <a:rPr lang="en-US"/>
              <a:t>PDF is Bernoulli</a:t>
            </a:r>
          </a:p>
          <a:p>
            <a:pPr lvl="1"/>
            <a:r>
              <a:rPr lang="en-US"/>
              <a:t>No additional parameters</a:t>
            </a:r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A2A3D0-E8C4-87CD-282A-498E23C24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3286125"/>
          <a:ext cx="1622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41200" progId="Equation.DSMT4">
                  <p:embed/>
                </p:oleObj>
              </mc:Choice>
              <mc:Fallback>
                <p:oleObj name="Equation" r:id="rId2" imgW="5713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A2A3D0-E8C4-87CD-282A-498E23C24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0825" y="3286125"/>
                        <a:ext cx="16224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CEA54C-A5DC-531F-7C3A-B9CBA73F1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4125912"/>
          <a:ext cx="3103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ACEA54C-A5DC-531F-7C3A-B9CBA73F1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0825" y="4125912"/>
                        <a:ext cx="310356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221183-3CF1-79D2-0995-C2DBCD917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5070476"/>
          <a:ext cx="321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0221183-3CF1-79D2-0995-C2DBCD917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0825" y="5070476"/>
                        <a:ext cx="3213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1582388A-2C8C-418B-D63A-7B75FC5725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7965" y="1591056"/>
            <a:ext cx="4831509" cy="4203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79305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</TotalTime>
  <Words>2452</Words>
  <Application>Microsoft Office PowerPoint</Application>
  <PresentationFormat>Widescreen</PresentationFormat>
  <Paragraphs>259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Consolas</vt:lpstr>
      <vt:lpstr>Times New Roman</vt:lpstr>
      <vt:lpstr>Wingdings</vt:lpstr>
      <vt:lpstr>Office Theme</vt:lpstr>
      <vt:lpstr>Equation</vt:lpstr>
      <vt:lpstr>MathType 7.0 Equation</vt:lpstr>
      <vt:lpstr>Advanced Data Analysis GLM 367-2-5461</vt:lpstr>
      <vt:lpstr>Topics</vt:lpstr>
      <vt:lpstr>Generalized linear model</vt:lpstr>
      <vt:lpstr>Types of links</vt:lpstr>
      <vt:lpstr>Logistic link function</vt:lpstr>
      <vt:lpstr>The logistic regression model</vt:lpstr>
      <vt:lpstr>The logistic regression model</vt:lpstr>
      <vt:lpstr>The logistic regression fit</vt:lpstr>
      <vt:lpstr>Logistic regression</vt:lpstr>
      <vt:lpstr>Multivariate logistic prediction</vt:lpstr>
      <vt:lpstr>Boundary for multiple logistic regression</vt:lpstr>
      <vt:lpstr>How to make the graph</vt:lpstr>
      <vt:lpstr>Topics</vt:lpstr>
      <vt:lpstr>Correlated variables in logistic regression</vt:lpstr>
      <vt:lpstr>Small change in the code</vt:lpstr>
      <vt:lpstr>Big change in parameter variance</vt:lpstr>
      <vt:lpstr>Big change in parameter variance</vt:lpstr>
      <vt:lpstr>Big change in parameter variance</vt:lpstr>
      <vt:lpstr>Reduce multicollinearity</vt:lpstr>
      <vt:lpstr>This biases the estimates and reduces the variances</vt:lpstr>
      <vt:lpstr>Topics</vt:lpstr>
      <vt:lpstr>Robust logistic regression</vt:lpstr>
      <vt:lpstr>Robust logistic regression</vt:lpstr>
      <vt:lpstr>Softmax</vt:lpstr>
      <vt:lpstr>Model for softmax</vt:lpstr>
      <vt:lpstr>Compare shape and dims</vt:lpstr>
      <vt:lpstr>Reduce extra degree of freedom </vt:lpstr>
      <vt:lpstr>Eliminating the extra variable reduces variance</vt:lpstr>
      <vt:lpstr>Eliminating the extra variable reduces variance</vt:lpstr>
      <vt:lpstr>Topics</vt:lpstr>
      <vt:lpstr>Poisson regression</vt:lpstr>
      <vt:lpstr>The Poisson distribution</vt:lpstr>
      <vt:lpstr>Poisson regression</vt:lpstr>
      <vt:lpstr>Zero-Inflated Poisson regression</vt:lpstr>
      <vt:lpstr>Zero-Inflated Poisson distribution</vt:lpstr>
      <vt:lpstr>The GLM distributions</vt:lpstr>
      <vt:lpstr>Stuff to discuss 2</vt:lpstr>
      <vt:lpstr>Reading for next wee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</dc:creator>
  <cp:lastModifiedBy>Opher Donchin</cp:lastModifiedBy>
  <cp:revision>1</cp:revision>
  <dcterms:modified xsi:type="dcterms:W3CDTF">2024-02-07T11:26:37Z</dcterms:modified>
</cp:coreProperties>
</file>